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91" r:id="rId2"/>
    <p:sldId id="462" r:id="rId3"/>
    <p:sldId id="463" r:id="rId4"/>
    <p:sldId id="422" r:id="rId5"/>
    <p:sldId id="423" r:id="rId6"/>
    <p:sldId id="432" r:id="rId7"/>
    <p:sldId id="426" r:id="rId8"/>
    <p:sldId id="464" r:id="rId9"/>
    <p:sldId id="427" r:id="rId10"/>
    <p:sldId id="431" r:id="rId11"/>
    <p:sldId id="433" r:id="rId12"/>
    <p:sldId id="465" r:id="rId13"/>
    <p:sldId id="434" r:id="rId14"/>
    <p:sldId id="437" r:id="rId15"/>
    <p:sldId id="438" r:id="rId16"/>
    <p:sldId id="413" r:id="rId17"/>
    <p:sldId id="414" r:id="rId18"/>
    <p:sldId id="415" r:id="rId19"/>
    <p:sldId id="416" r:id="rId20"/>
    <p:sldId id="417" r:id="rId21"/>
    <p:sldId id="418" r:id="rId22"/>
    <p:sldId id="419" r:id="rId23"/>
    <p:sldId id="420" r:id="rId24"/>
    <p:sldId id="466" r:id="rId25"/>
    <p:sldId id="439" r:id="rId26"/>
    <p:sldId id="440" r:id="rId27"/>
    <p:sldId id="441" r:id="rId28"/>
    <p:sldId id="442" r:id="rId29"/>
    <p:sldId id="443" r:id="rId30"/>
    <p:sldId id="444" r:id="rId31"/>
    <p:sldId id="446" r:id="rId32"/>
    <p:sldId id="447" r:id="rId33"/>
    <p:sldId id="445" r:id="rId34"/>
    <p:sldId id="467" r:id="rId35"/>
    <p:sldId id="450" r:id="rId36"/>
    <p:sldId id="451" r:id="rId37"/>
    <p:sldId id="452" r:id="rId38"/>
    <p:sldId id="453" r:id="rId39"/>
    <p:sldId id="449" r:id="rId40"/>
    <p:sldId id="455" r:id="rId41"/>
    <p:sldId id="456" r:id="rId42"/>
    <p:sldId id="457" r:id="rId43"/>
    <p:sldId id="458" r:id="rId44"/>
    <p:sldId id="468" r:id="rId45"/>
    <p:sldId id="469" r:id="rId46"/>
    <p:sldId id="460" r:id="rId47"/>
    <p:sldId id="470" r:id="rId48"/>
    <p:sldId id="471" r:id="rId49"/>
    <p:sldId id="472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39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47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40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64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63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97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0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388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1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545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987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561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42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AC1653-B83C-4606-B8AF-57AA01D62AF1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96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0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2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1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/>
          <a:lstStyle/>
          <a:p>
            <a:r>
              <a:rPr lang="en-US" dirty="0"/>
              <a:t>Ordinary Differential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8500"/>
            <a:ext cx="7886700" cy="5095180"/>
          </a:xfrm>
        </p:spPr>
        <p:txBody>
          <a:bodyPr>
            <a:normAutofit fontScale="77500" lnSpcReduction="20000"/>
          </a:bodyPr>
          <a:lstStyle/>
          <a:p>
            <a:pPr marL="347663" indent="-34766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ethods for Initial Value Problems (IVPs)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step Methods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icit: Euler Forward, Adams-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hforth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icit: Euler Backward, Trapezoidal and Adams-Moulton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ward Difference Formulae (BDF)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e-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tt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, Startup, Combination Methods (Predictor-Corrector)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cy, Stability, Convergence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System of ODE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 Value Problems (BVPs)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oting Method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Methods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79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942" y="312817"/>
            <a:ext cx="8112274" cy="57414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Euler Backward, Trapezoidal, Adams-Moulton (3</a:t>
            </a:r>
            <a:r>
              <a:rPr lang="en-US" sz="2400" baseline="30000" dirty="0">
                <a:solidFill>
                  <a:srgbClr val="0000FF"/>
                </a:solidFill>
              </a:rPr>
              <a:t>rd</a:t>
            </a:r>
            <a:r>
              <a:rPr lang="en-US" sz="2400" dirty="0">
                <a:solidFill>
                  <a:srgbClr val="0000FF"/>
                </a:solidFill>
              </a:rPr>
              <a:t> and 4</a:t>
            </a:r>
            <a:r>
              <a:rPr lang="en-US" sz="2400" baseline="30000" dirty="0">
                <a:solidFill>
                  <a:srgbClr val="0000FF"/>
                </a:solidFill>
              </a:rPr>
              <a:t>th</a:t>
            </a:r>
            <a:r>
              <a:rPr lang="en-US" sz="2400" dirty="0">
                <a:solidFill>
                  <a:srgbClr val="0000FF"/>
                </a:solidFill>
              </a:rPr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1B0B0B5-46E6-42FC-9B84-19F014B7B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29" y="1115403"/>
            <a:ext cx="4172756" cy="28284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753B66C-1731-456C-8BB1-C1D177BFE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0017" y="1115403"/>
            <a:ext cx="4264395" cy="28905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B98BEA8-42A8-4C6A-81DF-75FFAD15AE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227" y="3840340"/>
            <a:ext cx="4172755" cy="28284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89C7ABD7-FEFC-485E-92A0-CD4CF12BD7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0017" y="3943855"/>
            <a:ext cx="4264395" cy="2890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10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>
            <a:noAutofit/>
          </a:bodyPr>
          <a:lstStyle/>
          <a:p>
            <a:r>
              <a:rPr lang="en-US" sz="3600" dirty="0"/>
              <a:t>Observations: implicit multi-step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9305"/>
            <a:ext cx="7886700" cy="5095180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ew things to note for multi-step implicit methods: Euler Backward, Trapezoidal, Adams-Moulton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methods above 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cannot start by themselves.  Accuracy of the higher order method is affected if the starting values are used from the lower order methods.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the start-up problem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implicit multi-step methods may involve solution of non-linear equations (if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s a non-linear function of the dependent variable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avoid this solution of non-linear equations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numerical oscillations (instability) observed in any of the implicit methods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the same order explicit multi-step methods show oscillation but implicit ones don’t?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hey show oscillation under any conditions or are they oscillation-proof under all conditions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90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71611"/>
            <a:ext cx="7280911" cy="651342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Application: Backward Difference Formulae (B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0981" y="1108640"/>
                <a:ext cx="8140859" cy="151308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BDF is Euler Backward. Let’s apply the rest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0981" y="1108640"/>
                <a:ext cx="8140859" cy="1513088"/>
              </a:xfrm>
              <a:blipFill>
                <a:blip r:embed="rId3"/>
                <a:stretch>
                  <a:fillRect l="-749" b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25370" y="2621728"/>
              <a:ext cx="8140859" cy="4157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7341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6711696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861822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988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4408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594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649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3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5852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4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3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3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  <a:tr h="6025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37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0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5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5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3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4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944749704"/>
                      </a:ext>
                    </a:extLst>
                  </a:tr>
                  <a:tr h="5834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9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0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6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0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3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4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5</m:t>
                                    </m:r>
                                  </m:sub>
                                </m:sSub>
                                <m:r>
                                  <a:rPr lang="en-US" sz="16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6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4987515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27910329"/>
                  </p:ext>
                </p:extLst>
              </p:nvPr>
            </p:nvGraphicFramePr>
            <p:xfrm>
              <a:off x="425370" y="2621728"/>
              <a:ext cx="8140859" cy="4157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7341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6711696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861822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4408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164384" r="-13249" b="-6808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594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198969" r="-13249" b="-4123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649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271028" r="-13249" b="-2738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5852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413542" r="-13249" b="-2052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  <a:tr h="6025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497980" r="-13249" b="-989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44749704"/>
                      </a:ext>
                    </a:extLst>
                  </a:tr>
                  <a:tr h="58348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8530" t="-616667" r="-13249" b="-20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16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987515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0508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200" dirty="0"/>
              <a:t>BDF (1</a:t>
            </a:r>
            <a:r>
              <a:rPr lang="en-US" sz="3200" baseline="30000" dirty="0"/>
              <a:t>st</a:t>
            </a:r>
            <a:r>
              <a:rPr lang="en-US" sz="3200" dirty="0"/>
              <a:t> and 2</a:t>
            </a:r>
            <a:r>
              <a:rPr lang="en-US" sz="3200" baseline="30000" dirty="0"/>
              <a:t>nd</a:t>
            </a:r>
            <a:r>
              <a:rPr lang="en-US" sz="3200" dirty="0"/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271228" y="819254"/>
                <a:ext cx="8717324" cy="58964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(Euler Backward)</a:t>
                </a: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7663" indent="-347663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</a:t>
                </a: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;   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.642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8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642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8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657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65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642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.2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.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75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28" y="819254"/>
                <a:ext cx="8717324" cy="5896422"/>
              </a:xfrm>
              <a:prstGeom prst="rect">
                <a:avLst/>
              </a:prstGeom>
              <a:blipFill>
                <a:blip r:embed="rId2"/>
                <a:stretch>
                  <a:fillRect l="-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5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230" y="200276"/>
            <a:ext cx="7645930" cy="464413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BDF (1</a:t>
            </a:r>
            <a:r>
              <a:rPr lang="en-US" sz="2400" baseline="30000" dirty="0">
                <a:solidFill>
                  <a:srgbClr val="0000FF"/>
                </a:solidFill>
              </a:rPr>
              <a:t>st</a:t>
            </a:r>
            <a:r>
              <a:rPr lang="en-US" sz="2400" dirty="0">
                <a:solidFill>
                  <a:srgbClr val="0000FF"/>
                </a:solidFill>
              </a:rPr>
              <a:t> to 6</a:t>
            </a:r>
            <a:r>
              <a:rPr lang="en-US" sz="2400" baseline="30000" dirty="0">
                <a:solidFill>
                  <a:srgbClr val="0000FF"/>
                </a:solidFill>
              </a:rPr>
              <a:t>th</a:t>
            </a:r>
            <a:r>
              <a:rPr lang="en-US" sz="2400" dirty="0">
                <a:solidFill>
                  <a:srgbClr val="0000FF"/>
                </a:solidFill>
              </a:rPr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0777138-C177-4C9B-88F4-80B15F99A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2206"/>
            <a:ext cx="2990087" cy="202679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429C5470-4495-41CD-B167-B746C679BF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0087" y="1402206"/>
            <a:ext cx="2990086" cy="203002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F4A8641-E55D-4842-B449-7A8806F8AC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0173" y="1357041"/>
            <a:ext cx="3123348" cy="21171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9B2F03A6-AE6C-4899-8495-EF7B62305E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3816192"/>
            <a:ext cx="2990086" cy="203002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12A0A59-AEC2-47CD-9121-D405C40A54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0088" y="3816192"/>
            <a:ext cx="2990086" cy="202679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C651B8A8-8E70-4F54-9B18-03A7FA8C82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0173" y="3812959"/>
            <a:ext cx="2990087" cy="2030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03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>
            <a:noAutofit/>
          </a:bodyPr>
          <a:lstStyle/>
          <a:p>
            <a:r>
              <a:rPr lang="en-US" sz="3600" dirty="0"/>
              <a:t>Observations: BDF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9305"/>
            <a:ext cx="7886700" cy="509518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ew things to note for the BDF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methods above 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cannot start by themselves.  Accuracy of the higher order method is affected if the starting values are used from the lower order methods. 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the start-up problem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BDF may involve solution of non-linear equations (if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s a non-linear function of the dependent variable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avoid this solution of non-linear equations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numerical oscillations (instability) observed in any of the BDFs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the same order explicit multi-step methods show oscillation but BDFs do not?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hey show oscillation under any conditions or are they oscillation-proof under all conditions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41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a group of Explicit methods that evaluates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intermediate points within a time step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.e., between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. In generalized form, the method may be expressed a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,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……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957" t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7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jective: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achieve maximum accuracy, i.e., highest possible order of truncation error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solidFill>
                    <a:schemeClr val="tx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𝐻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957" t="-13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25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𝐻𝑆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d>
                        <m:dPr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00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𝐿𝐻𝑆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𝐻𝑆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d>
                        <m:dPr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𝜊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ultiple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2400" b="1" i="0" baseline="30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𝐝</m:t>
                      </m:r>
                      <m:r>
                        <a:rPr lang="en-US" sz="2400" b="1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𝐨𝐫𝐝𝐞𝐫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7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4775197" cy="533777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Example Problem (</a:t>
            </a:r>
            <a:r>
              <a:rPr lang="en-US" sz="3600" dirty="0" err="1">
                <a:solidFill>
                  <a:srgbClr val="0000FF"/>
                </a:solidFill>
              </a:rPr>
              <a:t>Contd</a:t>
            </a:r>
            <a:r>
              <a:rPr lang="en-US" sz="3600" dirty="0">
                <a:solidFill>
                  <a:srgbClr val="0000FF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119" y="939952"/>
                <a:ext cx="6394748" cy="1983893"/>
              </a:xfrm>
            </p:spPr>
            <p:txBody>
              <a:bodyPr>
                <a:normAutofit fontScale="85000" lnSpcReduction="10000"/>
              </a:bodyPr>
              <a:lstStyle/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apply all the methods to the following IVP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ytical Solution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119" y="939952"/>
                <a:ext cx="6394748" cy="1983893"/>
              </a:xfrm>
              <a:blipFill>
                <a:blip r:embed="rId2"/>
                <a:stretch>
                  <a:fillRect l="-858" t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5F10BF3-D8B0-43CF-9D0F-DA647B7DEB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493" y="2819210"/>
            <a:ext cx="5648307" cy="3828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13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one can derive infinitely many 2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-K method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st commonly used are the following three:</a:t>
                </a: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ka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ified Euler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dpoint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)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0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034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/>
              <a:t>Runge-</a:t>
            </a:r>
            <a:r>
              <a:rPr lang="en-US" sz="4000" dirty="0" err="1"/>
              <a:t>Kutta</a:t>
            </a:r>
            <a:r>
              <a:rPr lang="en-US" sz="4000" dirty="0"/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ka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lston’s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)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ka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proved Euler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i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un’s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)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809" t="-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98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one can derive multiple 3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4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-K methods. Two typically used algorithms for the 3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4</a:t>
                </a:r>
                <a:r>
                  <a:rPr lang="en-US" alt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methods are as follow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3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: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177" t="-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4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/>
              <a:t>Runge-</a:t>
            </a:r>
            <a:r>
              <a:rPr lang="en-US" sz="4000" dirty="0" err="1"/>
              <a:t>Kutta</a:t>
            </a:r>
            <a:r>
              <a:rPr lang="en-US" sz="4000" dirty="0"/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4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: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then saw applications of all the methods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177" t="-8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88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Applications: Runge-</a:t>
            </a:r>
            <a:r>
              <a:rPr lang="en-US" sz="4000" dirty="0" err="1"/>
              <a:t>Kutta</a:t>
            </a:r>
            <a:r>
              <a:rPr lang="en-US" sz="4000" dirty="0"/>
              <a:t> (R-K)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ka </a:t>
                </a:r>
                <a:r>
                  <a:rPr lang="en-US" altLang="en-US" sz="24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lston’s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):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4</a:t>
                </a:r>
                <a:r>
                  <a:rPr lang="en-US" altLang="en-US" sz="2400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Runge-</a:t>
                </a:r>
                <a:r>
                  <a:rPr lang="en-US" altLang="en-US" sz="24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tta</a:t>
                </a: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thod: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030" t="-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9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 (2</a:t>
            </a:r>
            <a:r>
              <a:rPr lang="en-US" sz="4000" baseline="30000" dirty="0">
                <a:solidFill>
                  <a:srgbClr val="0000FF"/>
                </a:solidFill>
              </a:rPr>
              <a:t>nd</a:t>
            </a:r>
            <a:r>
              <a:rPr lang="en-US" sz="4000" dirty="0">
                <a:solidFill>
                  <a:srgbClr val="0000FF"/>
                </a:solidFill>
              </a:rPr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8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8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800" b="0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8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18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1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1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  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2;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4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0.5045;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−0.5045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.5988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5988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.4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8082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5988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8082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6848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5988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8082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−0.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06848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4728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1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97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 (4</a:t>
            </a:r>
            <a:r>
              <a:rPr lang="en-US" sz="4000" baseline="30000" dirty="0">
                <a:solidFill>
                  <a:srgbClr val="0000FF"/>
                </a:solidFill>
              </a:rPr>
              <a:t>th</a:t>
            </a:r>
            <a:r>
              <a:rPr lang="en-US" sz="4000" dirty="0">
                <a:solidFill>
                  <a:srgbClr val="0000FF"/>
                </a:solidFill>
              </a:rPr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16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0" i="0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; 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en-US" altLang="en-US" sz="1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  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;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num>
                                <m:den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.10013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.10013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1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4008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4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.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008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4899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−1.10013−1.4008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0.4899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5137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3"/>
                <a:stretch>
                  <a:fillRect l="-22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66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02" y="234796"/>
            <a:ext cx="7850666" cy="64189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Runge-</a:t>
            </a:r>
            <a:r>
              <a:rPr lang="en-US" sz="4000" dirty="0" err="1">
                <a:solidFill>
                  <a:srgbClr val="0000FF"/>
                </a:solidFill>
              </a:rPr>
              <a:t>Kutta</a:t>
            </a:r>
            <a:r>
              <a:rPr lang="en-US" sz="4000" dirty="0">
                <a:solidFill>
                  <a:srgbClr val="0000FF"/>
                </a:solidFill>
              </a:rPr>
              <a:t> (R-K) Method (4</a:t>
            </a:r>
            <a:r>
              <a:rPr lang="en-US" sz="4000" baseline="30000" dirty="0">
                <a:solidFill>
                  <a:srgbClr val="0000FF"/>
                </a:solidFill>
              </a:rPr>
              <a:t>th</a:t>
            </a:r>
            <a:r>
              <a:rPr lang="en-US" sz="4000" dirty="0">
                <a:solidFill>
                  <a:srgbClr val="0000FF"/>
                </a:solidFill>
              </a:rPr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             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5137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5137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.4</m:t>
                          </m:r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6380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5137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6380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num>
                                <m:den>
                                  <m:r>
                                    <a:rPr lang="en-US" sz="18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.2076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5137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2076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.3798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.5137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4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3798</m:t>
                              </m:r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4</m:t>
                              </m:r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00627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8</m:t>
                          </m:r>
                        </m:e>
                      </m:d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0.6380</m:t>
                              </m:r>
                            </m:num>
                            <m:den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−0.2076−0.3798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0.00627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925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02" y="988938"/>
                <a:ext cx="8283964" cy="5511716"/>
              </a:xfrm>
              <a:blipFill>
                <a:blip r:embed="rId2"/>
                <a:stretch>
                  <a:fillRect l="-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30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230" y="200276"/>
            <a:ext cx="7645930" cy="464413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Runge-</a:t>
            </a:r>
            <a:r>
              <a:rPr lang="en-US" sz="2400" dirty="0" err="1">
                <a:solidFill>
                  <a:srgbClr val="0000FF"/>
                </a:solidFill>
              </a:rPr>
              <a:t>Kutta</a:t>
            </a:r>
            <a:r>
              <a:rPr lang="en-US" sz="2400" dirty="0">
                <a:solidFill>
                  <a:srgbClr val="0000FF"/>
                </a:solidFill>
              </a:rPr>
              <a:t> Methods (2</a:t>
            </a:r>
            <a:r>
              <a:rPr lang="en-US" sz="2400" baseline="30000" dirty="0">
                <a:solidFill>
                  <a:srgbClr val="0000FF"/>
                </a:solidFill>
              </a:rPr>
              <a:t>nd</a:t>
            </a:r>
            <a:r>
              <a:rPr lang="en-US" sz="2400" dirty="0">
                <a:solidFill>
                  <a:srgbClr val="0000FF"/>
                </a:solidFill>
              </a:rPr>
              <a:t> and 4</a:t>
            </a:r>
            <a:r>
              <a:rPr lang="en-US" sz="2400" baseline="30000" dirty="0">
                <a:solidFill>
                  <a:srgbClr val="0000FF"/>
                </a:solidFill>
              </a:rPr>
              <a:t>th</a:t>
            </a:r>
            <a:r>
              <a:rPr lang="en-US" sz="2400" dirty="0">
                <a:solidFill>
                  <a:srgbClr val="0000FF"/>
                </a:solidFill>
              </a:rPr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12DFDE4-38C8-46B8-A2F5-C5EC5F16BD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883252"/>
            <a:ext cx="4224528" cy="28635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CC642CA-9DFB-40AB-ABF4-0921FC97B5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809912"/>
            <a:ext cx="4314530" cy="2929216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xmlns="" id="{D7614FCF-D3D9-4671-A2E8-138D2C8D3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9704" y="1289305"/>
            <a:ext cx="4407408" cy="5368418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ew things to note for the R-K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order methods are explicit!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e of them involve solution of non-linear equations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e of them have start-up problems!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every time steps, number of FLOPs are larger for the R-K methods!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numerical oscillations (instability) observed in any of the R-Ks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the same order explicit multi-step methods show oscillation but R-Ks do not?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hey show oscillation under any conditions or are they oscillation-proof under all conditions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14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41297"/>
          </a:xfrm>
        </p:spPr>
        <p:txBody>
          <a:bodyPr>
            <a:noAutofit/>
          </a:bodyPr>
          <a:lstStyle/>
          <a:p>
            <a:r>
              <a:rPr lang="en-US" sz="3600" dirty="0"/>
              <a:t>Applications: Summary of Concer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9305"/>
            <a:ext cx="7886700" cy="5095180"/>
          </a:xfrm>
        </p:spPr>
        <p:txBody>
          <a:bodyPr>
            <a:normAutofit fontScale="92500" lnSpcReduction="20000"/>
          </a:bodyPr>
          <a:lstStyle/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 of the higher order multi-step and BDF methods are affected if the starting values are used from the lower order methods. 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tart these non-self starting algorithms?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implicit methods (multi-step and BDF) may involve solution of non-linear equations (if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s a non-linear function of the dependent variable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avoid this solution of non-linear equations?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oscillations (instability) observed in some methods and not in some!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predict and therefore, choose correct parameters for algorithm so that the numerical oscillations can be avoided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51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902702" cy="649855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Application: Multi-Step Methods (explici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 commonly used ex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  <a:blipFill>
                <a:blip r:embed="rId3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74491" y="2808316"/>
              <a:ext cx="8422036" cy="35284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xmlns="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500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650079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For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656321">
                    <a:tc rowSpan="3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shforth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656321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3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710854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55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59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37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7282442"/>
                  </p:ext>
                </p:extLst>
              </p:nvPr>
            </p:nvGraphicFramePr>
            <p:xfrm>
              <a:off x="374491" y="2808316"/>
              <a:ext cx="8422036" cy="35284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For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104348" r="-17993" b="-306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707771">
                    <a:tc rowSpan="3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shforth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00855" r="-17993" b="-2008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707771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303448" r="-17993" b="-1025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710854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400000" r="-17993" b="-1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1140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57151"/>
            <a:ext cx="7886700" cy="74129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tart the non-self starting algorith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6409" y="1810513"/>
            <a:ext cx="7171182" cy="362102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commonly used options: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ssive Richardson’s Extrapolation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e Richardson’s Extrapolation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same lower order method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progressively higher order method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same order Runge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tt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!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773" y="557151"/>
            <a:ext cx="8204454" cy="72300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: Passive Richardson’s extrapo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9772" y="1563624"/>
                <a:ext cx="8204453" cy="4864607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apply passive Richardson’s extrapolation with Euler-Forward method for starting 4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Adams-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hfor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dams-Moulton and BDF methods for the same problem: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uler Forward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tartup, we require the following:</a:t>
                </a:r>
              </a:p>
              <a:p>
                <a:pPr lvl="1">
                  <a:lnSpc>
                    <a:spcPct val="100000"/>
                  </a:lnSpc>
                  <a:spcBef>
                    <a:spcPts val="1200"/>
                  </a:spcBef>
                </a:pP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Adams-</a:t>
                </a:r>
                <a:r>
                  <a:rPr lang="en-US" alt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hforth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),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4),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8) and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.2)</a:t>
                </a:r>
              </a:p>
              <a:p>
                <a:pPr lvl="1">
                  <a:lnSpc>
                    <a:spcPct val="100000"/>
                  </a:lnSpc>
                  <a:spcBef>
                    <a:spcPts val="1200"/>
                  </a:spcBef>
                </a:pP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Adams-Moulton: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),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4) and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8)</a:t>
                </a:r>
              </a:p>
              <a:p>
                <a:pPr lvl="1">
                  <a:lnSpc>
                    <a:spcPct val="100000"/>
                  </a:lnSpc>
                  <a:spcBef>
                    <a:spcPts val="1200"/>
                  </a:spcBef>
                </a:pP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BDF: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),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4),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8) and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.2)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shall apply the Euler Forward method with </a:t>
                </a:r>
                <a:r>
                  <a:rPr lang="en-US" alt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4, 0.2, 0.1 and 0.05 between </a:t>
                </a:r>
                <a:r>
                  <a:rPr lang="en-US" alt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- 1.2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0000"/>
                  </a:lnSpc>
                  <a:spcBef>
                    <a:spcPts val="1200"/>
                  </a:spcBef>
                </a:pP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9772" y="1563624"/>
                <a:ext cx="8204453" cy="4864607"/>
              </a:xfrm>
              <a:blipFill>
                <a:blip r:embed="rId2"/>
                <a:stretch>
                  <a:fillRect l="-1114" t="-2509" r="-149" b="-1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39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772" y="1563624"/>
            <a:ext cx="8204453" cy="4864607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7220C2AF-E215-480A-969D-A4FE6B67AEE3}"/>
              </a:ext>
            </a:extLst>
          </p:cNvPr>
          <p:cNvGraphicFramePr>
            <a:graphicFrameLocks noGrp="1"/>
          </p:cNvGraphicFramePr>
          <p:nvPr/>
        </p:nvGraphicFramePr>
        <p:xfrm>
          <a:off x="362898" y="61831"/>
          <a:ext cx="8418200" cy="673433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2275">
                  <a:extLst>
                    <a:ext uri="{9D8B030D-6E8A-4147-A177-3AD203B41FA5}">
                      <a16:colId xmlns:a16="http://schemas.microsoft.com/office/drawing/2014/main" xmlns="" val="232630391"/>
                    </a:ext>
                  </a:extLst>
                </a:gridCol>
                <a:gridCol w="1052275">
                  <a:extLst>
                    <a:ext uri="{9D8B030D-6E8A-4147-A177-3AD203B41FA5}">
                      <a16:colId xmlns:a16="http://schemas.microsoft.com/office/drawing/2014/main" xmlns="" val="1179526731"/>
                    </a:ext>
                  </a:extLst>
                </a:gridCol>
                <a:gridCol w="1052275">
                  <a:extLst>
                    <a:ext uri="{9D8B030D-6E8A-4147-A177-3AD203B41FA5}">
                      <a16:colId xmlns:a16="http://schemas.microsoft.com/office/drawing/2014/main" xmlns="" val="1970195208"/>
                    </a:ext>
                  </a:extLst>
                </a:gridCol>
                <a:gridCol w="1052275">
                  <a:extLst>
                    <a:ext uri="{9D8B030D-6E8A-4147-A177-3AD203B41FA5}">
                      <a16:colId xmlns:a16="http://schemas.microsoft.com/office/drawing/2014/main" xmlns="" val="1379208093"/>
                    </a:ext>
                  </a:extLst>
                </a:gridCol>
                <a:gridCol w="1052275">
                  <a:extLst>
                    <a:ext uri="{9D8B030D-6E8A-4147-A177-3AD203B41FA5}">
                      <a16:colId xmlns:a16="http://schemas.microsoft.com/office/drawing/2014/main" xmlns="" val="151677366"/>
                    </a:ext>
                  </a:extLst>
                </a:gridCol>
                <a:gridCol w="1052275">
                  <a:extLst>
                    <a:ext uri="{9D8B030D-6E8A-4147-A177-3AD203B41FA5}">
                      <a16:colId xmlns:a16="http://schemas.microsoft.com/office/drawing/2014/main" xmlns="" val="1841073729"/>
                    </a:ext>
                  </a:extLst>
                </a:gridCol>
                <a:gridCol w="1052275">
                  <a:extLst>
                    <a:ext uri="{9D8B030D-6E8A-4147-A177-3AD203B41FA5}">
                      <a16:colId xmlns:a16="http://schemas.microsoft.com/office/drawing/2014/main" xmlns="" val="2215282462"/>
                    </a:ext>
                  </a:extLst>
                </a:gridCol>
                <a:gridCol w="1052275">
                  <a:extLst>
                    <a:ext uri="{9D8B030D-6E8A-4147-A177-3AD203B41FA5}">
                      <a16:colId xmlns:a16="http://schemas.microsoft.com/office/drawing/2014/main" xmlns="" val="3895142889"/>
                    </a:ext>
                  </a:extLst>
                </a:gridCol>
              </a:tblGrid>
              <a:tr h="42913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EF(h = 0.4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EF(h = 0.2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Tim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EF(h = 0.1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Tim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EF(h = 0.05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2915872258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3879883376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4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775008667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8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5767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99734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4998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81249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65459571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FF0000"/>
                          </a:solidFill>
                          <a:effectLst/>
                        </a:rPr>
                        <a:t>1.2</a:t>
                      </a:r>
                      <a:endParaRPr lang="en-US" sz="16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326096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177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3985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3624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741460737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03563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61435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7008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224624948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2560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080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130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842217669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6366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744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6408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905835020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5599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224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822469183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49218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8735</a:t>
                      </a: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2408570196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51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5808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505281403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592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340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2167308961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715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1459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845227489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8634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992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409812111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6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8757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3577488918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790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409574596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7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7337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850498787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70123</a:t>
                      </a: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307388257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8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6897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340960745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6964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3675557127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9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7184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185003073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753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3264010557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0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7987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35741645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8525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1878037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9129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363452397"/>
                  </a:ext>
                </a:extLst>
              </a:tr>
              <a:tr h="218188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97801</a:t>
                      </a: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25981284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84914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57151"/>
            <a:ext cx="7886700" cy="74129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e vs. Passive Richardson’s Extrapol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5C8105C-F2D1-4CCB-802F-C3DC5ADC6A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184" y="2002536"/>
            <a:ext cx="4242816" cy="38123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6E88218-1242-4861-8B85-E80FD4E5AA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5795" y="1881878"/>
            <a:ext cx="4307621" cy="39330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F6B6E46-3064-4324-A44E-EA2C29FC0D83}"/>
              </a:ext>
            </a:extLst>
          </p:cNvPr>
          <p:cNvSpPr txBox="1"/>
          <p:nvPr/>
        </p:nvSpPr>
        <p:spPr>
          <a:xfrm>
            <a:off x="914400" y="2002536"/>
            <a:ext cx="978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assiv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F7A3A04-3719-4A91-BD54-A40625DA8CD6}"/>
              </a:ext>
            </a:extLst>
          </p:cNvPr>
          <p:cNvSpPr txBox="1"/>
          <p:nvPr/>
        </p:nvSpPr>
        <p:spPr>
          <a:xfrm>
            <a:off x="5047489" y="2002536"/>
            <a:ext cx="978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ctive</a:t>
            </a:r>
          </a:p>
        </p:txBody>
      </p:sp>
    </p:spTree>
    <p:extLst>
      <p:ext uri="{BB962C8B-B14F-4D97-AF65-F5344CB8AC3E}">
        <p14:creationId xmlns:p14="http://schemas.microsoft.com/office/powerpoint/2010/main" val="167773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3D619821-D593-430D-86C1-248BF8D9543D}"/>
              </a:ext>
            </a:extLst>
          </p:cNvPr>
          <p:cNvGraphicFramePr>
            <a:graphicFrameLocks noGrp="1"/>
          </p:cNvGraphicFramePr>
          <p:nvPr/>
        </p:nvGraphicFramePr>
        <p:xfrm>
          <a:off x="246889" y="3923085"/>
          <a:ext cx="8759950" cy="20490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1559067514"/>
                    </a:ext>
                  </a:extLst>
                </a:gridCol>
                <a:gridCol w="1289304">
                  <a:extLst>
                    <a:ext uri="{9D8B030D-6E8A-4147-A177-3AD203B41FA5}">
                      <a16:colId xmlns:a16="http://schemas.microsoft.com/office/drawing/2014/main" xmlns="" val="1050856223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xmlns="" val="3377146268"/>
                    </a:ext>
                  </a:extLst>
                </a:gridCol>
                <a:gridCol w="1197864">
                  <a:extLst>
                    <a:ext uri="{9D8B030D-6E8A-4147-A177-3AD203B41FA5}">
                      <a16:colId xmlns:a16="http://schemas.microsoft.com/office/drawing/2014/main" xmlns="" val="683652399"/>
                    </a:ext>
                  </a:extLst>
                </a:gridCol>
                <a:gridCol w="1420556">
                  <a:extLst>
                    <a:ext uri="{9D8B030D-6E8A-4147-A177-3AD203B41FA5}">
                      <a16:colId xmlns:a16="http://schemas.microsoft.com/office/drawing/2014/main" xmlns="" val="1868747130"/>
                    </a:ext>
                  </a:extLst>
                </a:gridCol>
                <a:gridCol w="1526402">
                  <a:extLst>
                    <a:ext uri="{9D8B030D-6E8A-4147-A177-3AD203B41FA5}">
                      <a16:colId xmlns:a16="http://schemas.microsoft.com/office/drawing/2014/main" xmlns="" val="2834246136"/>
                    </a:ext>
                  </a:extLst>
                </a:gridCol>
                <a:gridCol w="1176984">
                  <a:extLst>
                    <a:ext uri="{9D8B030D-6E8A-4147-A177-3AD203B41FA5}">
                      <a16:colId xmlns:a16="http://schemas.microsoft.com/office/drawing/2014/main" xmlns="" val="111448208"/>
                    </a:ext>
                  </a:extLst>
                </a:gridCol>
              </a:tblGrid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4,0.2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2,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1,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4,0.2,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2,0.1,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^4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686987597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99018988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4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9946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2313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1326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49769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50997418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511729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737847647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8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41135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39487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39102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38937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38974679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389799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091456375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2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40122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4090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40926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41161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40934223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409017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4083061906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xmlns="" id="{74745971-4C27-44DB-8B7A-1B1E054E2155}"/>
              </a:ext>
            </a:extLst>
          </p:cNvPr>
          <p:cNvGraphicFramePr>
            <a:graphicFrameLocks noGrp="1"/>
          </p:cNvGraphicFramePr>
          <p:nvPr/>
        </p:nvGraphicFramePr>
        <p:xfrm>
          <a:off x="1405129" y="1685557"/>
          <a:ext cx="6162410" cy="20490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1559067514"/>
                    </a:ext>
                  </a:extLst>
                </a:gridCol>
                <a:gridCol w="1289304">
                  <a:extLst>
                    <a:ext uri="{9D8B030D-6E8A-4147-A177-3AD203B41FA5}">
                      <a16:colId xmlns:a16="http://schemas.microsoft.com/office/drawing/2014/main" xmlns="" val="1050856223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xmlns="" val="3377146268"/>
                    </a:ext>
                  </a:extLst>
                </a:gridCol>
                <a:gridCol w="1197864">
                  <a:extLst>
                    <a:ext uri="{9D8B030D-6E8A-4147-A177-3AD203B41FA5}">
                      <a16:colId xmlns:a16="http://schemas.microsoft.com/office/drawing/2014/main" xmlns="" val="683652399"/>
                    </a:ext>
                  </a:extLst>
                </a:gridCol>
                <a:gridCol w="1526402">
                  <a:extLst>
                    <a:ext uri="{9D8B030D-6E8A-4147-A177-3AD203B41FA5}">
                      <a16:colId xmlns:a16="http://schemas.microsoft.com/office/drawing/2014/main" xmlns="" val="2834246136"/>
                    </a:ext>
                  </a:extLst>
                </a:gridCol>
              </a:tblGrid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4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2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686987597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99018988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97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143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8734976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737847647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957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035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4921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012345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091456375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.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260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63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6339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780074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4083061906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CA304-95AA-407A-B94F-2FE7EB6C3CFE}"/>
              </a:ext>
            </a:extLst>
          </p:cNvPr>
          <p:cNvSpPr txBox="1"/>
          <p:nvPr/>
        </p:nvSpPr>
        <p:spPr>
          <a:xfrm>
            <a:off x="539496" y="255235"/>
            <a:ext cx="81747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ssive Richardson’s Extrapolation with Euler Forward: 4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method start-u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8614D48-1CA8-4BC2-A7F2-2DF16994E665}"/>
              </a:ext>
            </a:extLst>
          </p:cNvPr>
          <p:cNvSpPr txBox="1"/>
          <p:nvPr/>
        </p:nvSpPr>
        <p:spPr>
          <a:xfrm>
            <a:off x="685800" y="6227064"/>
            <a:ext cx="7891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With these four initial values, any 4</a:t>
            </a:r>
            <a:r>
              <a:rPr lang="en-US" b="1" baseline="30000" dirty="0">
                <a:solidFill>
                  <a:srgbClr val="00B050"/>
                </a:solidFill>
              </a:rPr>
              <a:t>th</a:t>
            </a:r>
            <a:r>
              <a:rPr lang="en-US" b="1" dirty="0">
                <a:solidFill>
                  <a:srgbClr val="00B050"/>
                </a:solidFill>
              </a:rPr>
              <a:t> order multi-step or BDF methods can start!</a:t>
            </a:r>
          </a:p>
        </p:txBody>
      </p:sp>
    </p:spTree>
    <p:extLst>
      <p:ext uri="{BB962C8B-B14F-4D97-AF65-F5344CB8AC3E}">
        <p14:creationId xmlns:p14="http://schemas.microsoft.com/office/powerpoint/2010/main" val="40034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772" y="1563624"/>
            <a:ext cx="8204453" cy="4864607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7220C2AF-E215-480A-969D-A4FE6B67AEE3}"/>
              </a:ext>
            </a:extLst>
          </p:cNvPr>
          <p:cNvGraphicFramePr>
            <a:graphicFrameLocks noGrp="1"/>
          </p:cNvGraphicFramePr>
          <p:nvPr/>
        </p:nvGraphicFramePr>
        <p:xfrm>
          <a:off x="242316" y="1665566"/>
          <a:ext cx="8759952" cy="312374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5548">
                  <a:extLst>
                    <a:ext uri="{9D8B030D-6E8A-4147-A177-3AD203B41FA5}">
                      <a16:colId xmlns:a16="http://schemas.microsoft.com/office/drawing/2014/main" xmlns="" val="232630391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xmlns="" val="1179526731"/>
                    </a:ext>
                  </a:extLst>
                </a:gridCol>
                <a:gridCol w="896112">
                  <a:extLst>
                    <a:ext uri="{9D8B030D-6E8A-4147-A177-3AD203B41FA5}">
                      <a16:colId xmlns:a16="http://schemas.microsoft.com/office/drawing/2014/main" xmlns="" val="1970195208"/>
                    </a:ext>
                  </a:extLst>
                </a:gridCol>
                <a:gridCol w="1293876">
                  <a:extLst>
                    <a:ext uri="{9D8B030D-6E8A-4147-A177-3AD203B41FA5}">
                      <a16:colId xmlns:a16="http://schemas.microsoft.com/office/drawing/2014/main" xmlns="" val="1379208093"/>
                    </a:ext>
                  </a:extLst>
                </a:gridCol>
                <a:gridCol w="864108">
                  <a:extLst>
                    <a:ext uri="{9D8B030D-6E8A-4147-A177-3AD203B41FA5}">
                      <a16:colId xmlns:a16="http://schemas.microsoft.com/office/drawing/2014/main" xmlns="" val="151677366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xmlns="" val="1841073729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xmlns="" val="2215282462"/>
                    </a:ext>
                  </a:extLst>
                </a:gridCol>
                <a:gridCol w="1367028">
                  <a:extLst>
                    <a:ext uri="{9D8B030D-6E8A-4147-A177-3AD203B41FA5}">
                      <a16:colId xmlns:a16="http://schemas.microsoft.com/office/drawing/2014/main" xmlns="" val="3895142889"/>
                    </a:ext>
                  </a:extLst>
                </a:gridCol>
              </a:tblGrid>
              <a:tr h="561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4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2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im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im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2915872258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3879883376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0.4</a:t>
                      </a:r>
                      <a:endParaRPr lang="en-US" sz="1800" b="1" i="0" u="none" strike="noStrike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0.2</a:t>
                      </a:r>
                      <a:endParaRPr lang="en-US" sz="1800" b="1" i="0" u="none" strike="noStrike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0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775008667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99734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64998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81249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65459571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3985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73624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741460737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61435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67008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224624948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61301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842217669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6408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1905835020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3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224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822469183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u="none" strike="noStrike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8735</a:t>
                      </a: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2408570196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D6E9CF85-F82B-40CC-8850-1ED0E307F7CE}"/>
              </a:ext>
            </a:extLst>
          </p:cNvPr>
          <p:cNvGraphicFramePr>
            <a:graphicFrameLocks noGrp="1"/>
          </p:cNvGraphicFramePr>
          <p:nvPr/>
        </p:nvGraphicFramePr>
        <p:xfrm>
          <a:off x="242317" y="4868710"/>
          <a:ext cx="8759950" cy="8196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1559067514"/>
                    </a:ext>
                  </a:extLst>
                </a:gridCol>
                <a:gridCol w="1289304">
                  <a:extLst>
                    <a:ext uri="{9D8B030D-6E8A-4147-A177-3AD203B41FA5}">
                      <a16:colId xmlns:a16="http://schemas.microsoft.com/office/drawing/2014/main" xmlns="" val="1050856223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xmlns="" val="3377146268"/>
                    </a:ext>
                  </a:extLst>
                </a:gridCol>
                <a:gridCol w="1197864">
                  <a:extLst>
                    <a:ext uri="{9D8B030D-6E8A-4147-A177-3AD203B41FA5}">
                      <a16:colId xmlns:a16="http://schemas.microsoft.com/office/drawing/2014/main" xmlns="" val="683652399"/>
                    </a:ext>
                  </a:extLst>
                </a:gridCol>
                <a:gridCol w="1420556">
                  <a:extLst>
                    <a:ext uri="{9D8B030D-6E8A-4147-A177-3AD203B41FA5}">
                      <a16:colId xmlns:a16="http://schemas.microsoft.com/office/drawing/2014/main" xmlns="" val="1868747130"/>
                    </a:ext>
                  </a:extLst>
                </a:gridCol>
                <a:gridCol w="1526402">
                  <a:extLst>
                    <a:ext uri="{9D8B030D-6E8A-4147-A177-3AD203B41FA5}">
                      <a16:colId xmlns:a16="http://schemas.microsoft.com/office/drawing/2014/main" xmlns="" val="2834246136"/>
                    </a:ext>
                  </a:extLst>
                </a:gridCol>
                <a:gridCol w="1176984">
                  <a:extLst>
                    <a:ext uri="{9D8B030D-6E8A-4147-A177-3AD203B41FA5}">
                      <a16:colId xmlns:a16="http://schemas.microsoft.com/office/drawing/2014/main" xmlns="" val="111448208"/>
                    </a:ext>
                  </a:extLst>
                </a:gridCol>
              </a:tblGrid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4,0.2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2,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1,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4,0.2,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2,0.1,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^4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686987597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4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9946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2313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1326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49769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50997418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511729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737847647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A3FFBEA-4AA6-4BDB-BBBA-86EBDB829431}"/>
              </a:ext>
            </a:extLst>
          </p:cNvPr>
          <p:cNvSpPr/>
          <p:nvPr/>
        </p:nvSpPr>
        <p:spPr>
          <a:xfrm>
            <a:off x="469772" y="353491"/>
            <a:ext cx="82044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e Richardson’s Extrapolation with Euler Forward: 4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method start-u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4A4C3C1-8B14-44A5-A311-C121582A9730}"/>
              </a:ext>
            </a:extLst>
          </p:cNvPr>
          <p:cNvSpPr txBox="1"/>
          <p:nvPr/>
        </p:nvSpPr>
        <p:spPr>
          <a:xfrm>
            <a:off x="667512" y="5861304"/>
            <a:ext cx="7909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will now apply the Euler Forward and Richardson’s extrapolation with the extrapolated initial value at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4 and go up to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8</a:t>
            </a:r>
          </a:p>
        </p:txBody>
      </p:sp>
    </p:spTree>
    <p:extLst>
      <p:ext uri="{BB962C8B-B14F-4D97-AF65-F5344CB8AC3E}">
        <p14:creationId xmlns:p14="http://schemas.microsoft.com/office/powerpoint/2010/main" val="168408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772" y="1563624"/>
            <a:ext cx="8204453" cy="4864607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7220C2AF-E215-480A-969D-A4FE6B67AEE3}"/>
              </a:ext>
            </a:extLst>
          </p:cNvPr>
          <p:cNvGraphicFramePr>
            <a:graphicFrameLocks noGrp="1"/>
          </p:cNvGraphicFramePr>
          <p:nvPr/>
        </p:nvGraphicFramePr>
        <p:xfrm>
          <a:off x="242316" y="1665566"/>
          <a:ext cx="8759952" cy="312374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5548">
                  <a:extLst>
                    <a:ext uri="{9D8B030D-6E8A-4147-A177-3AD203B41FA5}">
                      <a16:colId xmlns:a16="http://schemas.microsoft.com/office/drawing/2014/main" xmlns="" val="232630391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xmlns="" val="1179526731"/>
                    </a:ext>
                  </a:extLst>
                </a:gridCol>
                <a:gridCol w="896112">
                  <a:extLst>
                    <a:ext uri="{9D8B030D-6E8A-4147-A177-3AD203B41FA5}">
                      <a16:colId xmlns:a16="http://schemas.microsoft.com/office/drawing/2014/main" xmlns="" val="1970195208"/>
                    </a:ext>
                  </a:extLst>
                </a:gridCol>
                <a:gridCol w="1293876">
                  <a:extLst>
                    <a:ext uri="{9D8B030D-6E8A-4147-A177-3AD203B41FA5}">
                      <a16:colId xmlns:a16="http://schemas.microsoft.com/office/drawing/2014/main" xmlns="" val="1379208093"/>
                    </a:ext>
                  </a:extLst>
                </a:gridCol>
                <a:gridCol w="864108">
                  <a:extLst>
                    <a:ext uri="{9D8B030D-6E8A-4147-A177-3AD203B41FA5}">
                      <a16:colId xmlns:a16="http://schemas.microsoft.com/office/drawing/2014/main" xmlns="" val="151677366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xmlns="" val="1841073729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xmlns="" val="2215282462"/>
                    </a:ext>
                  </a:extLst>
                </a:gridCol>
                <a:gridCol w="1367028">
                  <a:extLst>
                    <a:ext uri="{9D8B030D-6E8A-4147-A177-3AD203B41FA5}">
                      <a16:colId xmlns:a16="http://schemas.microsoft.com/office/drawing/2014/main" xmlns="" val="3895142889"/>
                    </a:ext>
                  </a:extLst>
                </a:gridCol>
              </a:tblGrid>
              <a:tr h="561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4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2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im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im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2915872258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4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511729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4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511729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4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511729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4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511729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3879883376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0.2581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49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483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8002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775008667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438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66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5377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65459571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17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3236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741460737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698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1526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224624948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19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842217669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203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905835020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50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822469183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800" b="1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8061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408570196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D6E9CF85-F82B-40CC-8850-1ED0E307F7CE}"/>
              </a:ext>
            </a:extLst>
          </p:cNvPr>
          <p:cNvGraphicFramePr>
            <a:graphicFrameLocks noGrp="1"/>
          </p:cNvGraphicFramePr>
          <p:nvPr/>
        </p:nvGraphicFramePr>
        <p:xfrm>
          <a:off x="242317" y="4868710"/>
          <a:ext cx="8759950" cy="8196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1559067514"/>
                    </a:ext>
                  </a:extLst>
                </a:gridCol>
                <a:gridCol w="1289304">
                  <a:extLst>
                    <a:ext uri="{9D8B030D-6E8A-4147-A177-3AD203B41FA5}">
                      <a16:colId xmlns:a16="http://schemas.microsoft.com/office/drawing/2014/main" xmlns="" val="1050856223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xmlns="" val="3377146268"/>
                    </a:ext>
                  </a:extLst>
                </a:gridCol>
                <a:gridCol w="1197864">
                  <a:extLst>
                    <a:ext uri="{9D8B030D-6E8A-4147-A177-3AD203B41FA5}">
                      <a16:colId xmlns:a16="http://schemas.microsoft.com/office/drawing/2014/main" xmlns="" val="683652399"/>
                    </a:ext>
                  </a:extLst>
                </a:gridCol>
                <a:gridCol w="1420556">
                  <a:extLst>
                    <a:ext uri="{9D8B030D-6E8A-4147-A177-3AD203B41FA5}">
                      <a16:colId xmlns:a16="http://schemas.microsoft.com/office/drawing/2014/main" xmlns="" val="1868747130"/>
                    </a:ext>
                  </a:extLst>
                </a:gridCol>
                <a:gridCol w="1526402">
                  <a:extLst>
                    <a:ext uri="{9D8B030D-6E8A-4147-A177-3AD203B41FA5}">
                      <a16:colId xmlns:a16="http://schemas.microsoft.com/office/drawing/2014/main" xmlns="" val="2834246136"/>
                    </a:ext>
                  </a:extLst>
                </a:gridCol>
                <a:gridCol w="1176984">
                  <a:extLst>
                    <a:ext uri="{9D8B030D-6E8A-4147-A177-3AD203B41FA5}">
                      <a16:colId xmlns:a16="http://schemas.microsoft.com/office/drawing/2014/main" xmlns="" val="111448208"/>
                    </a:ext>
                  </a:extLst>
                </a:gridCol>
              </a:tblGrid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4,0.2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2,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1,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4,0.2,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2,0.1,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^4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686987597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8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296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57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141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4458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99704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39075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737847647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A3FFBEA-4AA6-4BDB-BBBA-86EBDB829431}"/>
              </a:ext>
            </a:extLst>
          </p:cNvPr>
          <p:cNvSpPr/>
          <p:nvPr/>
        </p:nvSpPr>
        <p:spPr>
          <a:xfrm>
            <a:off x="469772" y="353491"/>
            <a:ext cx="82044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e Richardson’s Extrapolation with Euler Forward: 4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method start-u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4A4C3C1-8B14-44A5-A311-C121582A9730}"/>
              </a:ext>
            </a:extLst>
          </p:cNvPr>
          <p:cNvSpPr txBox="1"/>
          <p:nvPr/>
        </p:nvSpPr>
        <p:spPr>
          <a:xfrm>
            <a:off x="667512" y="5861304"/>
            <a:ext cx="7909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will now apply the Euler Forward and Richardson’s extrapolation with the extrapolated initial value at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8 and go up to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2</a:t>
            </a:r>
          </a:p>
        </p:txBody>
      </p:sp>
    </p:spTree>
    <p:extLst>
      <p:ext uri="{BB962C8B-B14F-4D97-AF65-F5344CB8AC3E}">
        <p14:creationId xmlns:p14="http://schemas.microsoft.com/office/powerpoint/2010/main" val="390201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772" y="1563624"/>
            <a:ext cx="8204453" cy="4864607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7220C2AF-E215-480A-969D-A4FE6B67AEE3}"/>
              </a:ext>
            </a:extLst>
          </p:cNvPr>
          <p:cNvGraphicFramePr>
            <a:graphicFrameLocks noGrp="1"/>
          </p:cNvGraphicFramePr>
          <p:nvPr/>
        </p:nvGraphicFramePr>
        <p:xfrm>
          <a:off x="242316" y="1665566"/>
          <a:ext cx="8759952" cy="312374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5548">
                  <a:extLst>
                    <a:ext uri="{9D8B030D-6E8A-4147-A177-3AD203B41FA5}">
                      <a16:colId xmlns:a16="http://schemas.microsoft.com/office/drawing/2014/main" xmlns="" val="232630391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xmlns="" val="1179526731"/>
                    </a:ext>
                  </a:extLst>
                </a:gridCol>
                <a:gridCol w="896112">
                  <a:extLst>
                    <a:ext uri="{9D8B030D-6E8A-4147-A177-3AD203B41FA5}">
                      <a16:colId xmlns:a16="http://schemas.microsoft.com/office/drawing/2014/main" xmlns="" val="1970195208"/>
                    </a:ext>
                  </a:extLst>
                </a:gridCol>
                <a:gridCol w="1293876">
                  <a:extLst>
                    <a:ext uri="{9D8B030D-6E8A-4147-A177-3AD203B41FA5}">
                      <a16:colId xmlns:a16="http://schemas.microsoft.com/office/drawing/2014/main" xmlns="" val="1379208093"/>
                    </a:ext>
                  </a:extLst>
                </a:gridCol>
                <a:gridCol w="864108">
                  <a:extLst>
                    <a:ext uri="{9D8B030D-6E8A-4147-A177-3AD203B41FA5}">
                      <a16:colId xmlns:a16="http://schemas.microsoft.com/office/drawing/2014/main" xmlns="" val="151677366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xmlns="" val="1841073729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xmlns="" val="2215282462"/>
                    </a:ext>
                  </a:extLst>
                </a:gridCol>
                <a:gridCol w="1367028">
                  <a:extLst>
                    <a:ext uri="{9D8B030D-6E8A-4147-A177-3AD203B41FA5}">
                      <a16:colId xmlns:a16="http://schemas.microsoft.com/office/drawing/2014/main" xmlns="" val="3895142889"/>
                    </a:ext>
                  </a:extLst>
                </a:gridCol>
              </a:tblGrid>
              <a:tr h="561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4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2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im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im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 = 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68" marR="8368" marT="8368" marB="0" anchor="b"/>
                </a:tc>
                <a:extLst>
                  <a:ext uri="{0D108BD9-81ED-4DB2-BD59-A6C34878D82A}">
                    <a16:rowId xmlns:a16="http://schemas.microsoft.com/office/drawing/2014/main" xmlns="" val="2915872258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075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075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075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075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879883376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0.36509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79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43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75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775008667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95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58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635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65459571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27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688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741460737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0335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8887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224624948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205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842217669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9622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905835020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116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822469183"/>
                  </a:ext>
                </a:extLst>
              </a:tr>
              <a:tr h="2847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1" i="0" u="none" strike="noStrike" kern="1200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0668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408570196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D6E9CF85-F82B-40CC-8850-1ED0E307F7CE}"/>
              </a:ext>
            </a:extLst>
          </p:cNvPr>
          <p:cNvGraphicFramePr>
            <a:graphicFrameLocks noGrp="1"/>
          </p:cNvGraphicFramePr>
          <p:nvPr/>
        </p:nvGraphicFramePr>
        <p:xfrm>
          <a:off x="242317" y="4868710"/>
          <a:ext cx="8759950" cy="8196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1559067514"/>
                    </a:ext>
                  </a:extLst>
                </a:gridCol>
                <a:gridCol w="1289304">
                  <a:extLst>
                    <a:ext uri="{9D8B030D-6E8A-4147-A177-3AD203B41FA5}">
                      <a16:colId xmlns:a16="http://schemas.microsoft.com/office/drawing/2014/main" xmlns="" val="1050856223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xmlns="" val="3377146268"/>
                    </a:ext>
                  </a:extLst>
                </a:gridCol>
                <a:gridCol w="1197864">
                  <a:extLst>
                    <a:ext uri="{9D8B030D-6E8A-4147-A177-3AD203B41FA5}">
                      <a16:colId xmlns:a16="http://schemas.microsoft.com/office/drawing/2014/main" xmlns="" val="683652399"/>
                    </a:ext>
                  </a:extLst>
                </a:gridCol>
                <a:gridCol w="1420556">
                  <a:extLst>
                    <a:ext uri="{9D8B030D-6E8A-4147-A177-3AD203B41FA5}">
                      <a16:colId xmlns:a16="http://schemas.microsoft.com/office/drawing/2014/main" xmlns="" val="1868747130"/>
                    </a:ext>
                  </a:extLst>
                </a:gridCol>
                <a:gridCol w="1526402">
                  <a:extLst>
                    <a:ext uri="{9D8B030D-6E8A-4147-A177-3AD203B41FA5}">
                      <a16:colId xmlns:a16="http://schemas.microsoft.com/office/drawing/2014/main" xmlns="" val="2834246136"/>
                    </a:ext>
                  </a:extLst>
                </a:gridCol>
                <a:gridCol w="1176984">
                  <a:extLst>
                    <a:ext uri="{9D8B030D-6E8A-4147-A177-3AD203B41FA5}">
                      <a16:colId xmlns:a16="http://schemas.microsoft.com/office/drawing/2014/main" xmlns="" val="111448208"/>
                    </a:ext>
                  </a:extLst>
                </a:gridCol>
              </a:tblGrid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4,0.2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2,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1,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4,0.2,0.1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0.2,0.1,0.05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EF(h^4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686987597"/>
                  </a:ext>
                </a:extLst>
              </a:tr>
              <a:tr h="40980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2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250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116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100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721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09462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40978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737847647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A3FFBEA-4AA6-4BDB-BBBA-86EBDB829431}"/>
              </a:ext>
            </a:extLst>
          </p:cNvPr>
          <p:cNvSpPr/>
          <p:nvPr/>
        </p:nvSpPr>
        <p:spPr>
          <a:xfrm>
            <a:off x="469772" y="353491"/>
            <a:ext cx="82044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e Richardson’s Extrapolation with Euler Forward: 4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method start-u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4A4C3C1-8B14-44A5-A311-C121582A9730}"/>
              </a:ext>
            </a:extLst>
          </p:cNvPr>
          <p:cNvSpPr txBox="1"/>
          <p:nvPr/>
        </p:nvSpPr>
        <p:spPr>
          <a:xfrm>
            <a:off x="667512" y="5914815"/>
            <a:ext cx="7909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With four initial values at </a:t>
            </a:r>
            <a:r>
              <a:rPr lang="en-US" b="1" i="1" dirty="0">
                <a:solidFill>
                  <a:srgbClr val="00B050"/>
                </a:solidFill>
              </a:rPr>
              <a:t>t</a:t>
            </a:r>
            <a:r>
              <a:rPr lang="en-US" b="1" dirty="0">
                <a:solidFill>
                  <a:srgbClr val="00B050"/>
                </a:solidFill>
              </a:rPr>
              <a:t> = 0, 0.4, 0.8 and 1.2, any 4</a:t>
            </a:r>
            <a:r>
              <a:rPr lang="en-US" b="1" baseline="30000" dirty="0">
                <a:solidFill>
                  <a:srgbClr val="00B050"/>
                </a:solidFill>
              </a:rPr>
              <a:t>th</a:t>
            </a:r>
            <a:r>
              <a:rPr lang="en-US" b="1" dirty="0">
                <a:solidFill>
                  <a:srgbClr val="00B050"/>
                </a:solidFill>
              </a:rPr>
              <a:t> order multi-step or BDF methods can start!</a:t>
            </a:r>
          </a:p>
        </p:txBody>
      </p:sp>
    </p:spTree>
    <p:extLst>
      <p:ext uri="{BB962C8B-B14F-4D97-AF65-F5344CB8AC3E}">
        <p14:creationId xmlns:p14="http://schemas.microsoft.com/office/powerpoint/2010/main" val="326174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772" y="1563624"/>
            <a:ext cx="8204453" cy="4864607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A3FFBEA-4AA6-4BDB-BBBA-86EBDB829431}"/>
              </a:ext>
            </a:extLst>
          </p:cNvPr>
          <p:cNvSpPr/>
          <p:nvPr/>
        </p:nvSpPr>
        <p:spPr>
          <a:xfrm>
            <a:off x="469772" y="353491"/>
            <a:ext cx="82044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R-K: 4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method start-u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4A4C3C1-8B14-44A5-A311-C121582A9730}"/>
              </a:ext>
            </a:extLst>
          </p:cNvPr>
          <p:cNvSpPr txBox="1"/>
          <p:nvPr/>
        </p:nvSpPr>
        <p:spPr>
          <a:xfrm>
            <a:off x="764664" y="4888913"/>
            <a:ext cx="7909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With four initial values at </a:t>
            </a:r>
            <a:r>
              <a:rPr lang="en-US" b="1" i="1" dirty="0">
                <a:solidFill>
                  <a:srgbClr val="00B050"/>
                </a:solidFill>
              </a:rPr>
              <a:t>t</a:t>
            </a:r>
            <a:r>
              <a:rPr lang="en-US" b="1" dirty="0">
                <a:solidFill>
                  <a:srgbClr val="00B050"/>
                </a:solidFill>
              </a:rPr>
              <a:t> = 0, 0.4, 0.8 and 1.2, any 4</a:t>
            </a:r>
            <a:r>
              <a:rPr lang="en-US" b="1" baseline="30000" dirty="0">
                <a:solidFill>
                  <a:srgbClr val="00B050"/>
                </a:solidFill>
              </a:rPr>
              <a:t>th</a:t>
            </a:r>
            <a:r>
              <a:rPr lang="en-US" b="1" dirty="0">
                <a:solidFill>
                  <a:srgbClr val="00B050"/>
                </a:solidFill>
              </a:rPr>
              <a:t> order multi-step or BDF methods can start!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A3552DBF-536B-4D9A-ACE5-B001D26A9AB6}"/>
              </a:ext>
            </a:extLst>
          </p:cNvPr>
          <p:cNvGraphicFramePr>
            <a:graphicFrameLocks noGrp="1"/>
          </p:cNvGraphicFramePr>
          <p:nvPr/>
        </p:nvGraphicFramePr>
        <p:xfrm>
          <a:off x="469772" y="1856542"/>
          <a:ext cx="8276461" cy="21393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98026">
                  <a:extLst>
                    <a:ext uri="{9D8B030D-6E8A-4147-A177-3AD203B41FA5}">
                      <a16:colId xmlns:a16="http://schemas.microsoft.com/office/drawing/2014/main" xmlns="" val="1559067514"/>
                    </a:ext>
                  </a:extLst>
                </a:gridCol>
                <a:gridCol w="1504002">
                  <a:extLst>
                    <a:ext uri="{9D8B030D-6E8A-4147-A177-3AD203B41FA5}">
                      <a16:colId xmlns:a16="http://schemas.microsoft.com/office/drawing/2014/main" xmlns="" val="1050856223"/>
                    </a:ext>
                  </a:extLst>
                </a:gridCol>
                <a:gridCol w="1389888">
                  <a:extLst>
                    <a:ext uri="{9D8B030D-6E8A-4147-A177-3AD203B41FA5}">
                      <a16:colId xmlns:a16="http://schemas.microsoft.com/office/drawing/2014/main" xmlns="" val="3377146268"/>
                    </a:ext>
                  </a:extLst>
                </a:gridCol>
                <a:gridCol w="1307592">
                  <a:extLst>
                    <a:ext uri="{9D8B030D-6E8A-4147-A177-3AD203B41FA5}">
                      <a16:colId xmlns:a16="http://schemas.microsoft.com/office/drawing/2014/main" xmlns="" val="683652399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xmlns="" val="1868747130"/>
                    </a:ext>
                  </a:extLst>
                </a:gridCol>
                <a:gridCol w="1522473">
                  <a:extLst>
                    <a:ext uri="{9D8B030D-6E8A-4147-A177-3AD203B41FA5}">
                      <a16:colId xmlns:a16="http://schemas.microsoft.com/office/drawing/2014/main" xmlns="" val="2834246136"/>
                    </a:ext>
                  </a:extLst>
                </a:gridCol>
              </a:tblGrid>
              <a:tr h="4278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effectLst/>
                        </a:rPr>
                        <a:t>t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sz="24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sz="24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sz="24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sz="24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dirty="0">
                          <a:effectLst/>
                        </a:rPr>
                        <a:t>y</a:t>
                      </a:r>
                      <a:endParaRPr lang="en-US" sz="2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686987597"/>
                  </a:ext>
                </a:extLst>
              </a:tr>
              <a:tr h="4278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9018988"/>
                  </a:ext>
                </a:extLst>
              </a:tr>
              <a:tr h="4278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4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.0013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.40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4899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5137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737847647"/>
                  </a:ext>
                </a:extLst>
              </a:tr>
              <a:tr h="4278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8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6380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2075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3797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62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39245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091456375"/>
                  </a:ext>
                </a:extLst>
              </a:tr>
              <a:tr h="4278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2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67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8358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31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862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41075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0830619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666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/>
              <a:t>Startup of 4</a:t>
            </a:r>
            <a:r>
              <a:rPr lang="en-US" sz="3600" baseline="30000" dirty="0"/>
              <a:t>th</a:t>
            </a:r>
            <a:r>
              <a:rPr lang="en-US" sz="3600" dirty="0"/>
              <a:t> Order Method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xmlns="" id="{CA7A517A-A919-4C23-8045-CF69EEEEAB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1228" y="3739896"/>
                <a:ext cx="8534443" cy="2915015"/>
              </a:xfrm>
            </p:spPr>
            <p:txBody>
              <a:bodyPr>
                <a:normAutofit/>
              </a:bodyPr>
              <a:lstStyle/>
              <a:p>
                <a:pPr marL="347663" indent="-347663"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Adams-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hfor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requires all four values)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5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9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7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CA7A517A-A919-4C23-8045-CF69EEEEAB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1228" y="3739896"/>
                <a:ext cx="8534443" cy="2915015"/>
              </a:xfrm>
              <a:blipFill>
                <a:blip r:embed="rId2"/>
                <a:stretch>
                  <a:fillRect l="-1214" t="-3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B8574CCA-7AAE-45E3-9BF0-364DAAE0E0CA}"/>
              </a:ext>
            </a:extLst>
          </p:cNvPr>
          <p:cNvGraphicFramePr>
            <a:graphicFrameLocks noGrp="1"/>
          </p:cNvGraphicFramePr>
          <p:nvPr/>
        </p:nvGraphicFramePr>
        <p:xfrm>
          <a:off x="271228" y="994114"/>
          <a:ext cx="8534443" cy="25019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38154">
                  <a:extLst>
                    <a:ext uri="{9D8B030D-6E8A-4147-A177-3AD203B41FA5}">
                      <a16:colId xmlns:a16="http://schemas.microsoft.com/office/drawing/2014/main" xmlns="" val="1559067514"/>
                    </a:ext>
                  </a:extLst>
                </a:gridCol>
                <a:gridCol w="2468661">
                  <a:extLst>
                    <a:ext uri="{9D8B030D-6E8A-4147-A177-3AD203B41FA5}">
                      <a16:colId xmlns:a16="http://schemas.microsoft.com/office/drawing/2014/main" xmlns="" val="1050856223"/>
                    </a:ext>
                  </a:extLst>
                </a:gridCol>
                <a:gridCol w="2281354">
                  <a:extLst>
                    <a:ext uri="{9D8B030D-6E8A-4147-A177-3AD203B41FA5}">
                      <a16:colId xmlns:a16="http://schemas.microsoft.com/office/drawing/2014/main" xmlns="" val="3377146268"/>
                    </a:ext>
                  </a:extLst>
                </a:gridCol>
                <a:gridCol w="2146274">
                  <a:extLst>
                    <a:ext uri="{9D8B030D-6E8A-4147-A177-3AD203B41FA5}">
                      <a16:colId xmlns:a16="http://schemas.microsoft.com/office/drawing/2014/main" xmlns="" val="683652399"/>
                    </a:ext>
                  </a:extLst>
                </a:gridCol>
              </a:tblGrid>
              <a:tr h="7559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Passive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Active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-K)</a:t>
                      </a:r>
                      <a:endParaRPr lang="en-US" sz="2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686987597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9018988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4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1172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1172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5137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737847647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8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8979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9075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39245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091456375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2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0901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0978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41075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0830619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765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Euler Forwar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118" y="939958"/>
                <a:ext cx="3344042" cy="548827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.4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2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0.4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.4</m:t>
                          </m:r>
                        </m:e>
                      </m:func>
                      <m:r>
                        <a:rPr lang="en-US" sz="180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1958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958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0.4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func>
                      <m:r>
                        <a:rPr lang="en-US" sz="180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3261</m:t>
                      </m:r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118" y="939958"/>
                <a:ext cx="3344042" cy="548827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DB6F2C1-9878-420A-BA63-C227CCBD8768}"/>
              </a:ext>
            </a:extLst>
          </p:cNvPr>
          <p:cNvSpPr txBox="1"/>
          <p:nvPr/>
        </p:nvSpPr>
        <p:spPr>
          <a:xfrm>
            <a:off x="3986784" y="1573939"/>
            <a:ext cx="4526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ing like this for 25 time steps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3FDF11F-060C-49F7-935C-1D696B9A6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0279" y="2503205"/>
            <a:ext cx="5639289" cy="3822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33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8" y="113422"/>
            <a:ext cx="8466634" cy="474520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Startup of 4</a:t>
            </a:r>
            <a:r>
              <a:rPr lang="en-US" sz="3200" baseline="30000" dirty="0">
                <a:solidFill>
                  <a:srgbClr val="0000FF"/>
                </a:solidFill>
              </a:rPr>
              <a:t>th</a:t>
            </a:r>
            <a:r>
              <a:rPr lang="en-US" sz="3200" dirty="0">
                <a:solidFill>
                  <a:srgbClr val="0000FF"/>
                </a:solidFill>
              </a:rPr>
              <a:t> Order Adams-</a:t>
            </a:r>
            <a:r>
              <a:rPr lang="en-US" sz="3200" dirty="0" err="1">
                <a:solidFill>
                  <a:srgbClr val="0000FF"/>
                </a:solidFill>
              </a:rPr>
              <a:t>Bashforth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CA7A517A-A919-4C23-8045-CF69EEEEAB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5465" y="6256641"/>
            <a:ext cx="6750559" cy="47452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 start-up does not solve the stability problem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9DC384C-EF88-40B7-BF10-74EC9883B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592" y="765858"/>
            <a:ext cx="4078223" cy="27613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DB9111D-E132-4C60-BC2D-6BAA582390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6791" y="825023"/>
            <a:ext cx="4169514" cy="27022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E08B8F8-5C0B-419E-8876-4A5208BD62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311" y="3495252"/>
            <a:ext cx="4169515" cy="26979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5098372-24E3-40A7-BA16-2B8A568144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6791" y="3454074"/>
            <a:ext cx="4169514" cy="2697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53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7"/>
            <a:ext cx="8442198" cy="652437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Startup of 4</a:t>
            </a:r>
            <a:r>
              <a:rPr lang="en-US" sz="3600" baseline="30000" dirty="0">
                <a:solidFill>
                  <a:srgbClr val="0000FF"/>
                </a:solidFill>
              </a:rPr>
              <a:t>th</a:t>
            </a:r>
            <a:r>
              <a:rPr lang="en-US" sz="3600" dirty="0">
                <a:solidFill>
                  <a:srgbClr val="0000FF"/>
                </a:solidFill>
              </a:rPr>
              <a:t> Order Adams-Moult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xmlns="" id="{CA7A517A-A919-4C23-8045-CF69EEEEAB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1228" y="3739896"/>
                <a:ext cx="8534443" cy="2915015"/>
              </a:xfrm>
            </p:spPr>
            <p:txBody>
              <a:bodyPr>
                <a:normAutofit fontScale="62500" lnSpcReduction="20000"/>
              </a:bodyPr>
              <a:lstStyle/>
              <a:p>
                <a:pPr marL="347663" indent="-347663"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Adams-Moulton requires three initial value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sub>
                                      </m:sSub>
                                    </m:e>
                                  </m:func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CA7A517A-A919-4C23-8045-CF69EEEEAB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1228" y="3739896"/>
                <a:ext cx="8534443" cy="2915015"/>
              </a:xfrm>
              <a:blipFill>
                <a:blip r:embed="rId2"/>
                <a:stretch>
                  <a:fillRect l="-429" t="-3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B8574CCA-7AAE-45E3-9BF0-364DAAE0E0CA}"/>
              </a:ext>
            </a:extLst>
          </p:cNvPr>
          <p:cNvGraphicFramePr>
            <a:graphicFrameLocks noGrp="1"/>
          </p:cNvGraphicFramePr>
          <p:nvPr/>
        </p:nvGraphicFramePr>
        <p:xfrm>
          <a:off x="271228" y="994114"/>
          <a:ext cx="8534443" cy="25019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38154">
                  <a:extLst>
                    <a:ext uri="{9D8B030D-6E8A-4147-A177-3AD203B41FA5}">
                      <a16:colId xmlns:a16="http://schemas.microsoft.com/office/drawing/2014/main" xmlns="" val="1559067514"/>
                    </a:ext>
                  </a:extLst>
                </a:gridCol>
                <a:gridCol w="2468661">
                  <a:extLst>
                    <a:ext uri="{9D8B030D-6E8A-4147-A177-3AD203B41FA5}">
                      <a16:colId xmlns:a16="http://schemas.microsoft.com/office/drawing/2014/main" xmlns="" val="1050856223"/>
                    </a:ext>
                  </a:extLst>
                </a:gridCol>
                <a:gridCol w="2281354">
                  <a:extLst>
                    <a:ext uri="{9D8B030D-6E8A-4147-A177-3AD203B41FA5}">
                      <a16:colId xmlns:a16="http://schemas.microsoft.com/office/drawing/2014/main" xmlns="" val="3377146268"/>
                    </a:ext>
                  </a:extLst>
                </a:gridCol>
                <a:gridCol w="2146274">
                  <a:extLst>
                    <a:ext uri="{9D8B030D-6E8A-4147-A177-3AD203B41FA5}">
                      <a16:colId xmlns:a16="http://schemas.microsoft.com/office/drawing/2014/main" xmlns="" val="683652399"/>
                    </a:ext>
                  </a:extLst>
                </a:gridCol>
              </a:tblGrid>
              <a:tr h="7559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Passive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Active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-K)</a:t>
                      </a:r>
                      <a:endParaRPr lang="en-US" sz="2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686987597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9018988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4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1172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1172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5137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737847647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8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8979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9075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39245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091456375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2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0901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0978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41075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0830619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909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8" y="113422"/>
            <a:ext cx="8466634" cy="47452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Startup of 4</a:t>
            </a:r>
            <a:r>
              <a:rPr lang="en-US" sz="3200" baseline="30000" dirty="0"/>
              <a:t>th</a:t>
            </a:r>
            <a:r>
              <a:rPr lang="en-US" sz="3200" dirty="0"/>
              <a:t> Order Adams-Moult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73FA2F42-8604-48BE-AC1E-2F91A75FDD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9" y="668220"/>
            <a:ext cx="4352543" cy="295031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AC2A0C7C-B215-410C-B365-73283365AA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2272" y="710509"/>
            <a:ext cx="4559583" cy="295031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AF99A6BA-D407-454F-A976-F77629AF17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38" y="3794260"/>
            <a:ext cx="4363234" cy="282777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B1546CFC-49F5-4500-955F-40EDD97CB2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7339" y="3706545"/>
            <a:ext cx="4570461" cy="2965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81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7"/>
            <a:ext cx="8442198" cy="652437"/>
          </a:xfrm>
        </p:spPr>
        <p:txBody>
          <a:bodyPr>
            <a:normAutofit/>
          </a:bodyPr>
          <a:lstStyle/>
          <a:p>
            <a:r>
              <a:rPr lang="en-US" sz="3600" dirty="0"/>
              <a:t>Startup of 4</a:t>
            </a:r>
            <a:r>
              <a:rPr lang="en-US" sz="3600" baseline="30000" dirty="0"/>
              <a:t>th</a:t>
            </a:r>
            <a:r>
              <a:rPr lang="en-US" sz="3600" dirty="0"/>
              <a:t> Order BDF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xmlns="" id="{CA7A517A-A919-4C23-8045-CF69EEEEAB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1228" y="3739896"/>
                <a:ext cx="8534443" cy="2915015"/>
              </a:xfrm>
            </p:spPr>
            <p:txBody>
              <a:bodyPr>
                <a:normAutofit/>
              </a:bodyPr>
              <a:lstStyle/>
              <a:p>
                <a:pPr marL="347663" indent="-347663"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 BDF requires all four initial values:</a:t>
                </a:r>
              </a:p>
              <a:p>
                <a:pPr marL="347663" indent="-347663">
                  <a:buFont typeface="Wingdings" panose="05000000000000000000" pitchFamily="2" charset="2"/>
                  <a:buChar char="ü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3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5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CA7A517A-A919-4C23-8045-CF69EEEEAB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1228" y="3739896"/>
                <a:ext cx="8534443" cy="2915015"/>
              </a:xfrm>
              <a:blipFill>
                <a:blip r:embed="rId2"/>
                <a:stretch>
                  <a:fillRect l="-1214" t="-3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B8574CCA-7AAE-45E3-9BF0-364DAAE0E0CA}"/>
              </a:ext>
            </a:extLst>
          </p:cNvPr>
          <p:cNvGraphicFramePr>
            <a:graphicFrameLocks noGrp="1"/>
          </p:cNvGraphicFramePr>
          <p:nvPr/>
        </p:nvGraphicFramePr>
        <p:xfrm>
          <a:off x="271228" y="994114"/>
          <a:ext cx="8534443" cy="25019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38154">
                  <a:extLst>
                    <a:ext uri="{9D8B030D-6E8A-4147-A177-3AD203B41FA5}">
                      <a16:colId xmlns:a16="http://schemas.microsoft.com/office/drawing/2014/main" xmlns="" val="1559067514"/>
                    </a:ext>
                  </a:extLst>
                </a:gridCol>
                <a:gridCol w="2468661">
                  <a:extLst>
                    <a:ext uri="{9D8B030D-6E8A-4147-A177-3AD203B41FA5}">
                      <a16:colId xmlns:a16="http://schemas.microsoft.com/office/drawing/2014/main" xmlns="" val="1050856223"/>
                    </a:ext>
                  </a:extLst>
                </a:gridCol>
                <a:gridCol w="2281354">
                  <a:extLst>
                    <a:ext uri="{9D8B030D-6E8A-4147-A177-3AD203B41FA5}">
                      <a16:colId xmlns:a16="http://schemas.microsoft.com/office/drawing/2014/main" xmlns="" val="3377146268"/>
                    </a:ext>
                  </a:extLst>
                </a:gridCol>
                <a:gridCol w="2146274">
                  <a:extLst>
                    <a:ext uri="{9D8B030D-6E8A-4147-A177-3AD203B41FA5}">
                      <a16:colId xmlns:a16="http://schemas.microsoft.com/office/drawing/2014/main" xmlns="" val="683652399"/>
                    </a:ext>
                  </a:extLst>
                </a:gridCol>
              </a:tblGrid>
              <a:tr h="7559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Passive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Active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-K)</a:t>
                      </a:r>
                      <a:endParaRPr lang="en-US" sz="2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686987597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9018988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4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1172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1172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5137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737847647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8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8979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9075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39245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091456375"/>
                  </a:ext>
                </a:extLst>
              </a:tr>
              <a:tr h="43649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.2</a:t>
                      </a:r>
                      <a:endParaRPr lang="en-US" sz="20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0901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1" i="0" u="none" strike="noStrike" kern="12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0978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41075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0830619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00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8" y="113422"/>
            <a:ext cx="8466634" cy="47452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Startup of 4</a:t>
            </a:r>
            <a:r>
              <a:rPr lang="en-US" sz="3200" baseline="30000" dirty="0"/>
              <a:t>th</a:t>
            </a:r>
            <a:r>
              <a:rPr lang="en-US" sz="3200" dirty="0"/>
              <a:t> Order Adams-Moult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4E03B26-C1E9-433F-A336-5F3F1D4D5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93" y="701364"/>
            <a:ext cx="4242815" cy="28805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4AE42D9-EE1E-4CF4-8127-6F3160ABC5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8848" y="701364"/>
            <a:ext cx="4451725" cy="288052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05CDD2B-4F9E-43CA-AB74-B965C7DC09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614" y="3803903"/>
            <a:ext cx="4363234" cy="28232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69FC9F5-1FFE-4171-B1AB-1ABCC86381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1" y="3803903"/>
            <a:ext cx="4447128" cy="2880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87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57151"/>
            <a:ext cx="7886700" cy="74129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start the non-self starting algorith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20" y="1564258"/>
            <a:ext cx="8221600" cy="4818254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commonly used options: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ive Richardson’s Extrapolation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ichardson’s Extrapolation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same lower order method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progressively higher order methods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same order Runge-</a:t>
            </a:r>
            <a:r>
              <a:rPr lang="en-US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tta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!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ord of caution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ichardson’s extrapolation may destroy the good stability property of a numerical method (under certain situation). It’s generally not recommended!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175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41297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Applications: Summary of Concer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9305"/>
            <a:ext cx="7886700" cy="5095180"/>
          </a:xfrm>
        </p:spPr>
        <p:txBody>
          <a:bodyPr>
            <a:normAutofit fontScale="92500" lnSpcReduction="20000"/>
          </a:bodyPr>
          <a:lstStyle/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 of the higher order multi-step and BDF methods are affected if the starting values are used from the lower order methods. 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tart these non-self starting algorithms?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implicit methods (multi-step and BDF) may involve solution of non-linear equations (if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s a non-linear function of the dependent variable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avoid this solution of non-linear equations?</a:t>
            </a: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oscillations (instability) observed in some methods and not in some!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way to predict and therefore, choose correct parameters for algorithm so that the numerical oscillations can be avoided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59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4129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Combination Methods: Predictor-Corre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9305"/>
            <a:ext cx="7886700" cy="5095180"/>
          </a:xfrm>
        </p:spPr>
        <p:txBody>
          <a:bodyPr>
            <a:normAutofit/>
          </a:bodyPr>
          <a:lstStyle/>
          <a:p>
            <a:pPr marL="347663" indent="-34766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avoid solution of non-linear equations in implicit methods (multi-step and BDF)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a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o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 (an explicit method) to compute a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predicted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ct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(an implicit method) to obtain the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1313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these methods can be applied in two ways: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ication of corrector equation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v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ication of corrector equation until the change in the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below a specifie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48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41297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Predictor-Corrector: </a:t>
            </a:r>
            <a:r>
              <a:rPr lang="en-US" sz="3200" dirty="0" err="1">
                <a:solidFill>
                  <a:srgbClr val="0000FF"/>
                </a:solidFill>
              </a:rPr>
              <a:t>Heun’s</a:t>
            </a:r>
            <a:r>
              <a:rPr lang="en-US" sz="3200" dirty="0">
                <a:solidFill>
                  <a:srgbClr val="0000FF"/>
                </a:solidFill>
              </a:rPr>
              <a:t>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152144"/>
                <a:ext cx="7886700" cy="5248656"/>
              </a:xfrm>
            </p:spPr>
            <p:txBody>
              <a:bodyPr>
                <a:normAutofit/>
              </a:bodyPr>
              <a:lstStyle/>
              <a:p>
                <a:pPr marL="347663" indent="-34766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dictor Method: Euler Forward</a:t>
                </a:r>
              </a:p>
              <a:p>
                <a:pPr marL="914400" lvl="2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3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rector Method: Trapezoidal</a:t>
                </a:r>
              </a:p>
              <a:p>
                <a:pPr marL="798513" lvl="1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gle application:</a:t>
                </a:r>
              </a:p>
              <a:p>
                <a:pPr marL="457200" lvl="1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b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98513" lvl="1" indent="-341313">
                  <a:lnSpc>
                    <a:spcPct val="10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erative application:</a:t>
                </a:r>
              </a:p>
              <a:p>
                <a:pPr marL="914400" lvl="2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2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0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apply this to our problem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152144"/>
                <a:ext cx="7886700" cy="5248656"/>
              </a:xfrm>
              <a:blipFill>
                <a:blip r:embed="rId2"/>
                <a:stretch>
                  <a:fillRect l="-1314" t="-116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892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41297"/>
          </a:xfrm>
        </p:spPr>
        <p:txBody>
          <a:bodyPr>
            <a:noAutofit/>
          </a:bodyPr>
          <a:lstStyle/>
          <a:p>
            <a:r>
              <a:rPr lang="en-US" sz="3200" dirty="0" err="1">
                <a:solidFill>
                  <a:srgbClr val="0000FF"/>
                </a:solidFill>
              </a:rPr>
              <a:t>Heun’s</a:t>
            </a:r>
            <a:r>
              <a:rPr lang="en-US" sz="3200" dirty="0">
                <a:solidFill>
                  <a:srgbClr val="0000FF"/>
                </a:solidFill>
              </a:rPr>
              <a:t> Method: Single corrector ap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6354" y="1189353"/>
                <a:ext cx="8314182" cy="5266944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b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;    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</m:t>
                      </m:r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0.4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sz="2400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.4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e>
                              </m:fun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5979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5979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0.4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0.4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4</m:t>
                          </m:r>
                        </m:e>
                      </m:func>
                      <m:r>
                        <a:rPr lang="en-US" sz="2400">
                          <a:latin typeface="Cambria Math" panose="02040503050406030204" pitchFamily="18" charset="0"/>
                        </a:rPr>
                        <m:t>=0.2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753</m:t>
                      </m:r>
                    </m:oMath>
                  </m:oMathPara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5979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.4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75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fun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5979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fun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</m:e>
                          </m:d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4699</m:t>
                      </m:r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6354" y="1189353"/>
                <a:ext cx="8314182" cy="526694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757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Adams-</a:t>
            </a:r>
            <a:r>
              <a:rPr lang="en-US" sz="3600" dirty="0" err="1">
                <a:solidFill>
                  <a:srgbClr val="0000FF"/>
                </a:solidFill>
              </a:rPr>
              <a:t>Bashforth</a:t>
            </a:r>
            <a:r>
              <a:rPr lang="en-US" sz="3600" dirty="0">
                <a:solidFill>
                  <a:srgbClr val="0000FF"/>
                </a:solidFill>
              </a:rPr>
              <a:t> (2</a:t>
            </a:r>
            <a:r>
              <a:rPr lang="en-US" sz="3600" baseline="30000" dirty="0">
                <a:solidFill>
                  <a:srgbClr val="0000FF"/>
                </a:solidFill>
              </a:rPr>
              <a:t>nd</a:t>
            </a:r>
            <a:r>
              <a:rPr lang="en-US" sz="3600" dirty="0">
                <a:solidFill>
                  <a:srgbClr val="0000FF"/>
                </a:solidFill>
              </a:rPr>
              <a:t> Ord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118" y="939958"/>
                <a:ext cx="3344042" cy="548827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; 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1800" dirty="0">
                    <a:latin typeface="Cambria Math" panose="02040503050406030204" pitchFamily="18" charset="0"/>
                  </a:rPr>
                  <a:t>From Euler Forward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.2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8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2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.5937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.5937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0.4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5937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func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.4</m:t>
                                  </m:r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138</m:t>
                      </m:r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118" y="939958"/>
                <a:ext cx="3344042" cy="5488274"/>
              </a:xfrm>
              <a:blipFill>
                <a:blip r:embed="rId2"/>
                <a:stretch>
                  <a:fillRect l="-14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3899306" y="711496"/>
                <a:ext cx="5022576" cy="1917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IN" sz="16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IN" sz="16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306" y="711496"/>
                <a:ext cx="5022576" cy="19177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D2A6EE-708F-4E96-9F6F-949179467F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6160" y="2798441"/>
            <a:ext cx="5533027" cy="375049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AFD34026-AE23-464C-909B-75866C0D2F1C}"/>
              </a:ext>
            </a:extLst>
          </p:cNvPr>
          <p:cNvSpPr/>
          <p:nvPr/>
        </p:nvSpPr>
        <p:spPr>
          <a:xfrm>
            <a:off x="135614" y="6428232"/>
            <a:ext cx="3142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ing like this up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</p:spTree>
    <p:extLst>
      <p:ext uri="{BB962C8B-B14F-4D97-AF65-F5344CB8AC3E}">
        <p14:creationId xmlns:p14="http://schemas.microsoft.com/office/powerpoint/2010/main" val="199464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942" y="312817"/>
            <a:ext cx="8112274" cy="57414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Euler Forward, Adams-</a:t>
            </a:r>
            <a:r>
              <a:rPr lang="en-US" sz="2800" b="1" dirty="0" err="1">
                <a:solidFill>
                  <a:srgbClr val="0000FF"/>
                </a:solidFill>
              </a:rPr>
              <a:t>Bashforth</a:t>
            </a:r>
            <a:r>
              <a:rPr lang="en-US" sz="2800" b="1" dirty="0">
                <a:solidFill>
                  <a:srgbClr val="0000FF"/>
                </a:solidFill>
              </a:rPr>
              <a:t> (2</a:t>
            </a:r>
            <a:r>
              <a:rPr lang="en-US" sz="2800" b="1" baseline="30000" dirty="0">
                <a:solidFill>
                  <a:srgbClr val="0000FF"/>
                </a:solidFill>
              </a:rPr>
              <a:t>nd</a:t>
            </a:r>
            <a:r>
              <a:rPr lang="en-US" sz="2800" b="1" dirty="0">
                <a:solidFill>
                  <a:srgbClr val="0000FF"/>
                </a:solidFill>
              </a:rPr>
              <a:t>, 3</a:t>
            </a:r>
            <a:r>
              <a:rPr lang="en-US" sz="2800" b="1" baseline="30000" dirty="0">
                <a:solidFill>
                  <a:srgbClr val="0000FF"/>
                </a:solidFill>
              </a:rPr>
              <a:t>rd</a:t>
            </a:r>
            <a:r>
              <a:rPr lang="en-US" sz="2800" b="1" dirty="0">
                <a:solidFill>
                  <a:srgbClr val="0000FF"/>
                </a:solidFill>
              </a:rPr>
              <a:t> and 4</a:t>
            </a:r>
            <a:r>
              <a:rPr lang="en-US" sz="2800" b="1" baseline="30000" dirty="0">
                <a:solidFill>
                  <a:srgbClr val="0000FF"/>
                </a:solidFill>
              </a:rPr>
              <a:t>th</a:t>
            </a:r>
            <a:r>
              <a:rPr lang="en-US" sz="2800" b="1" dirty="0">
                <a:solidFill>
                  <a:srgbClr val="0000FF"/>
                </a:solidFill>
              </a:rPr>
              <a:t> Order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3FC358C-242F-43B5-ABFB-E43253EBFB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5" y="1005675"/>
            <a:ext cx="4416552" cy="29937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874D24D0-E77B-48F5-A4A5-295E0EB33F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3713" y="1005676"/>
            <a:ext cx="4416553" cy="29937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049A337-79AB-43D8-BDEC-7091CFF4CF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894" y="3823590"/>
            <a:ext cx="4454675" cy="301628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08FAC3B-0969-4890-81B8-9C08B7AD60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0219" y="3869311"/>
            <a:ext cx="4416554" cy="2990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23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4178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Observations: explicit multi-step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25F200-87C6-4246-93BA-F722123F4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8500"/>
            <a:ext cx="7886700" cy="509518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ew things to note for multi-step explicit methods: Euler Forward, Adams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hfor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methods above 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cannot start by themselves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the start-up problem?</a:t>
            </a:r>
          </a:p>
          <a:p>
            <a:pPr marL="798513" lvl="1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strange oscillation showing up in some of the methods (uncontrolled growth, instability):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re a system to this? 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it be predicted? How to know when this will happen?</a:t>
            </a:r>
          </a:p>
          <a:p>
            <a:pPr marL="1255713" lvl="2" indent="-341313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it be avoided? If yes, then how?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62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94190"/>
            <a:ext cx="7886700" cy="924178"/>
          </a:xfrm>
        </p:spPr>
        <p:txBody>
          <a:bodyPr>
            <a:noAutofit/>
          </a:bodyPr>
          <a:lstStyle/>
          <a:p>
            <a:r>
              <a:rPr lang="en-US" sz="3200" dirty="0"/>
              <a:t>Application: Multi-Step Methods (implici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1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 commonly used implicit methods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4490" y="1218368"/>
                <a:ext cx="8422037" cy="5456752"/>
              </a:xfrm>
              <a:blipFill>
                <a:blip r:embed="rId3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B7CE8C-2479-43F1-A7B2-46648B9B3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5B7CE8C-2479-43F1-A7B2-46648B9B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xmlns="" id="{4FEE2CE6-EC53-439A-995E-EF2494FAA58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74491" y="2808316"/>
              <a:ext cx="8422036" cy="35965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xmlns="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xmlns="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xmlns="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xmlns="" val="3808144555"/>
                        </a:ext>
                      </a:extLst>
                    </a:gridCol>
                  </a:tblGrid>
                  <a:tr h="65007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15702706"/>
                      </a:ext>
                    </a:extLst>
                  </a:tr>
                  <a:tr h="650079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Back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292103315"/>
                      </a:ext>
                    </a:extLst>
                  </a:tr>
                  <a:tr h="656321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pezoida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4234759689"/>
                      </a:ext>
                    </a:extLst>
                  </a:tr>
                  <a:tr h="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800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8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1800" b="0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8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82549118"/>
                      </a:ext>
                    </a:extLst>
                  </a:tr>
                  <a:tr h="706743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Moulton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537345371"/>
                      </a:ext>
                    </a:extLst>
                  </a:tr>
                  <a:tr h="708799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b="0" i="0" smtClean="0">
                                            <a:latin typeface="Cambria Math" panose="02040503050406030204" pitchFamily="18" charset="0"/>
                                          </a:rPr>
                                          <m:t>24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712808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4FEE2CE6-EC53-439A-995E-EF2494FAA58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2950779"/>
                  </p:ext>
                </p:extLst>
              </p:nvPr>
            </p:nvGraphicFramePr>
            <p:xfrm>
              <a:off x="374491" y="2808316"/>
              <a:ext cx="8422036" cy="35965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1505">
                      <a:extLst>
                        <a:ext uri="{9D8B030D-6E8A-4147-A177-3AD203B41FA5}">
                          <a16:colId xmlns:a16="http://schemas.microsoft.com/office/drawing/2014/main" val="3215159552"/>
                        </a:ext>
                      </a:extLst>
                    </a:gridCol>
                    <a:gridCol w="685082">
                      <a:extLst>
                        <a:ext uri="{9D8B030D-6E8A-4147-A177-3AD203B41FA5}">
                          <a16:colId xmlns:a16="http://schemas.microsoft.com/office/drawing/2014/main" val="884129875"/>
                        </a:ext>
                      </a:extLst>
                    </a:gridCol>
                    <a:gridCol w="5283779">
                      <a:extLst>
                        <a:ext uri="{9D8B030D-6E8A-4147-A177-3AD203B41FA5}">
                          <a16:colId xmlns:a16="http://schemas.microsoft.com/office/drawing/2014/main" val="2594977635"/>
                        </a:ext>
                      </a:extLst>
                    </a:gridCol>
                    <a:gridCol w="921670">
                      <a:extLst>
                        <a:ext uri="{9D8B030D-6E8A-4147-A177-3AD203B41FA5}">
                          <a16:colId xmlns:a16="http://schemas.microsoft.com/office/drawing/2014/main" val="3808144555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am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TE Order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15702706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uler Backwar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104348" r="-17993" b="-3156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92103315"/>
                      </a:ext>
                    </a:extLst>
                  </a:tr>
                  <a:tr h="707771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pezoida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00855" r="-17993" b="-2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759689"/>
                      </a:ext>
                    </a:extLst>
                  </a:tr>
                  <a:tr h="7112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275000" r="-17993" b="-92188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82549118"/>
                      </a:ext>
                    </a:extLst>
                  </a:tr>
                  <a:tr h="706743">
                    <a:tc rowSpan="2"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ams-Moulton</a:t>
                          </a: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7345371"/>
                      </a:ext>
                    </a:extLst>
                  </a:tr>
                  <a:tr h="708799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2099" t="-413793" r="-17993" b="-17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0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i="1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12808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3742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142322-DD72-4A16-B0D3-396677EF49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3" y="203088"/>
            <a:ext cx="6253393" cy="61616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Euler Backwar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425F200-87C6-4246-93BA-F722123F4F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118" y="1590931"/>
                <a:ext cx="3555634" cy="449157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4</m:t>
                      </m:r>
                    </m:oMath>
                  </m:oMathPara>
                </a14:m>
                <a:endPara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4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4</m:t>
                          </m:r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.4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.6421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642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.8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516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.2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516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0.4</m:t>
                          </m:r>
                          <m:func>
                            <m:func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.2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0.4</m:t>
                              </m:r>
                            </m:e>
                          </m:d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4939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25F200-87C6-4246-93BA-F722123F4F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118" y="1590931"/>
                <a:ext cx="3555634" cy="449157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2CEDC283-82E4-410A-83F9-2E2ED4C63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B373625-DCEF-4304-9025-A1B047F06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-12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B0B2862-ADE5-40EB-BC1C-0F8583B19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FC1C73DD-DB88-4A1D-AB1C-B67FB0E9E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A12CA8C3-3670-46A6-9340-72C34ED7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99D582BB-929B-41E5-B64A-7FE45774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DB6F2C1-9878-420A-BA63-C227CCBD8768}"/>
                  </a:ext>
                </a:extLst>
              </p:cNvPr>
              <p:cNvSpPr txBox="1"/>
              <p:nvPr/>
            </p:nvSpPr>
            <p:spPr>
              <a:xfrm>
                <a:off x="4197096" y="939955"/>
                <a:ext cx="4724786" cy="2014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ing like this for 25 time steps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B6F2C1-9878-420A-BA63-C227CCBD8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096" y="939955"/>
                <a:ext cx="4724786" cy="2014398"/>
              </a:xfrm>
              <a:prstGeom prst="rect">
                <a:avLst/>
              </a:prstGeom>
              <a:blipFill>
                <a:blip r:embed="rId3"/>
                <a:stretch>
                  <a:fillRect l="-1161" b="-3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E4FC6EF-8AEE-4DDE-9CA5-02EC5394ED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2888" y="3139430"/>
            <a:ext cx="5366248" cy="3637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18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259</TotalTime>
  <Words>2119</Words>
  <Application>Microsoft Office PowerPoint</Application>
  <PresentationFormat>On-screen Show (4:3)</PresentationFormat>
  <Paragraphs>855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Ordinary Differential Equation</vt:lpstr>
      <vt:lpstr>Example Problem (Contd)</vt:lpstr>
      <vt:lpstr>Application: Multi-Step Methods (explicit)</vt:lpstr>
      <vt:lpstr>Euler Forward</vt:lpstr>
      <vt:lpstr>Adams-Bashforth (2nd Order)</vt:lpstr>
      <vt:lpstr>Euler Forward, Adams-Bashforth (2nd, 3rd and 4th Order)</vt:lpstr>
      <vt:lpstr>Observations: explicit multi-step methods</vt:lpstr>
      <vt:lpstr>Application: Multi-Step Methods (implicit)</vt:lpstr>
      <vt:lpstr>Euler Backward</vt:lpstr>
      <vt:lpstr>Euler Backward, Trapezoidal, Adams-Moulton (3rd and 4th Order)</vt:lpstr>
      <vt:lpstr>Observations: implicit multi-step methods</vt:lpstr>
      <vt:lpstr>Application: Backward Difference Formulae (BDF)</vt:lpstr>
      <vt:lpstr>BDF (1st and 2nd Order)</vt:lpstr>
      <vt:lpstr>BDF (1st to 6th Order)</vt:lpstr>
      <vt:lpstr>Observations: BDF methods</vt:lpstr>
      <vt:lpstr>Runge-Kutta (R-K) Methods</vt:lpstr>
      <vt:lpstr>Runge-Kutta (R-K) Methods</vt:lpstr>
      <vt:lpstr>Runge-Kutta (R-K) Methods</vt:lpstr>
      <vt:lpstr>Runge-Kutta (R-K) Methods</vt:lpstr>
      <vt:lpstr>Runge-Kutta (R-K) Methods</vt:lpstr>
      <vt:lpstr>Runge-Kutta (R-K) Methods</vt:lpstr>
      <vt:lpstr>Runge-Kutta (R-K) Methods</vt:lpstr>
      <vt:lpstr>Runge-Kutta (R-K) Methods</vt:lpstr>
      <vt:lpstr>Applications: Runge-Kutta (R-K) Methods</vt:lpstr>
      <vt:lpstr>Runge-Kutta (R-K) Method (2nd Order)</vt:lpstr>
      <vt:lpstr>Runge-Kutta (R-K) Method (4th Order)</vt:lpstr>
      <vt:lpstr>Runge-Kutta (R-K) Method (4th Order)</vt:lpstr>
      <vt:lpstr>Runge-Kutta Methods (2nd and 4th Order)</vt:lpstr>
      <vt:lpstr>Applications: Summary of Concerns</vt:lpstr>
      <vt:lpstr>How to start the non-self starting algorithms?</vt:lpstr>
      <vt:lpstr>Application: Passive Richardson’s extrapolation</vt:lpstr>
      <vt:lpstr>PowerPoint Presentation</vt:lpstr>
      <vt:lpstr>Active vs. Passive Richardson’s Extrapo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up of 4th Order Methods</vt:lpstr>
      <vt:lpstr>Startup of 4th Order Adams-Bashforth</vt:lpstr>
      <vt:lpstr>Startup of 4th Order Adams-Moulton</vt:lpstr>
      <vt:lpstr>Startup of 4th Order Adams-Moulton</vt:lpstr>
      <vt:lpstr>Startup of 4th Order BDF</vt:lpstr>
      <vt:lpstr>Startup of 4th Order Adams-Moulton</vt:lpstr>
      <vt:lpstr>How to start the non-self starting algorithms?</vt:lpstr>
      <vt:lpstr>Applications: Summary of Concerns</vt:lpstr>
      <vt:lpstr>Combination Methods: Predictor-Corrector</vt:lpstr>
      <vt:lpstr>Predictor-Corrector: Heun’s Method</vt:lpstr>
      <vt:lpstr>Heun’s Method: Single corrector applic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O 208A: Computational Methods in Engineering  Lecture 1</dc:title>
  <dc:creator>sguha;abhas</dc:creator>
  <cp:lastModifiedBy>Abhas Singh</cp:lastModifiedBy>
  <cp:revision>765</cp:revision>
  <dcterms:created xsi:type="dcterms:W3CDTF">2018-04-30T11:42:59Z</dcterms:created>
  <dcterms:modified xsi:type="dcterms:W3CDTF">2019-11-01T08:39:19Z</dcterms:modified>
</cp:coreProperties>
</file>